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5"/>
  </p:notesMasterIdLst>
  <p:sldIdLst>
    <p:sldId id="256" r:id="rId5"/>
    <p:sldId id="257" r:id="rId6"/>
    <p:sldId id="310" r:id="rId7"/>
    <p:sldId id="311" r:id="rId8"/>
    <p:sldId id="313" r:id="rId9"/>
    <p:sldId id="319" r:id="rId10"/>
    <p:sldId id="314" r:id="rId11"/>
    <p:sldId id="315" r:id="rId12"/>
    <p:sldId id="316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26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301" autoAdjust="0"/>
  </p:normalViewPr>
  <p:slideViewPr>
    <p:cSldViewPr snapToGrid="0">
      <p:cViewPr varScale="1">
        <p:scale>
          <a:sx n="32" d="100"/>
          <a:sy n="32" d="100"/>
        </p:scale>
        <p:origin x="1100" y="5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04/0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900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61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1804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78989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4136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ế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ả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: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ắ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h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é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u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9731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nh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nl-NL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Tổng kết lại kiến thức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GV nhấn mạnh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5658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ạ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ặ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V 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54446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2013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87.wmf"/><Relationship Id="rId25" Type="http://schemas.openxmlformats.org/officeDocument/2006/relationships/image" Target="../media/image91.e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emf"/><Relationship Id="rId28" Type="http://schemas.openxmlformats.org/officeDocument/2006/relationships/image" Target="../media/image93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8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9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99.wmf"/><Relationship Id="rId18" Type="http://schemas.openxmlformats.org/officeDocument/2006/relationships/image" Target="../media/image93.emf"/><Relationship Id="rId26" Type="http://schemas.openxmlformats.org/officeDocument/2006/relationships/image" Target="../media/image87.wmf"/><Relationship Id="rId3" Type="http://schemas.openxmlformats.org/officeDocument/2006/relationships/image" Target="../media/image94.wmf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101.wmf"/><Relationship Id="rId25" Type="http://schemas.openxmlformats.org/officeDocument/2006/relationships/oleObject" Target="../embeddings/oleObject47.bin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98.wmf"/><Relationship Id="rId24" Type="http://schemas.openxmlformats.org/officeDocument/2006/relationships/image" Target="../media/image82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88.emf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microsoft.com/office/2007/relationships/hdphoto" Target="../media/hdphoto1.wdp"/><Relationship Id="rId7" Type="http://schemas.openxmlformats.org/officeDocument/2006/relationships/image" Target="../media/image104.wmf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5.wmf"/><Relationship Id="rId7" Type="http://schemas.openxmlformats.org/officeDocument/2006/relationships/oleObject" Target="../embeddings/oleObject65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09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72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12" Type="http://schemas.openxmlformats.org/officeDocument/2006/relationships/image" Target="../media/image115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111.wmf"/><Relationship Id="rId10" Type="http://schemas.openxmlformats.org/officeDocument/2006/relationships/image" Target="../media/image114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17.wmf"/><Relationship Id="rId7" Type="http://schemas.openxmlformats.org/officeDocument/2006/relationships/image" Target="../media/image119.emf"/><Relationship Id="rId12" Type="http://schemas.openxmlformats.org/officeDocument/2006/relationships/image" Target="../media/image122.emf"/><Relationship Id="rId2" Type="http://schemas.openxmlformats.org/officeDocument/2006/relationships/oleObject" Target="../embeddings/oleObject73.bin"/><Relationship Id="rId16" Type="http://schemas.openxmlformats.org/officeDocument/2006/relationships/image" Target="../media/image12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118.wmf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21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2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129.gif"/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3.bin"/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emf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ublicdomainpictures.net/en/view-image.php?image=317882&amp;picture=abstract-background" TargetMode="External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3.jpeg"/><Relationship Id="rId15" Type="http://schemas.openxmlformats.org/officeDocument/2006/relationships/image" Target="../media/image12.emf"/><Relationship Id="rId10" Type="http://schemas.openxmlformats.org/officeDocument/2006/relationships/image" Target="../media/image26.emf"/><Relationship Id="rId4" Type="http://schemas.openxmlformats.org/officeDocument/2006/relationships/image" Target="../media/image22.svg"/><Relationship Id="rId9" Type="http://schemas.openxmlformats.org/officeDocument/2006/relationships/image" Target="../media/image25.wmf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image" Target="../media/image34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3.emf"/><Relationship Id="rId4" Type="http://schemas.openxmlformats.org/officeDocument/2006/relationships/image" Target="../media/image29.wmf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emf"/><Relationship Id="rId18" Type="http://schemas.openxmlformats.org/officeDocument/2006/relationships/oleObject" Target="../embeddings/oleObject23.bin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9.wmf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44.emf"/><Relationship Id="rId29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8.wmf"/><Relationship Id="rId10" Type="http://schemas.openxmlformats.org/officeDocument/2006/relationships/image" Target="../media/image38.wmf"/><Relationship Id="rId19" Type="http://schemas.openxmlformats.org/officeDocument/2006/relationships/image" Target="../media/image43.wmf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49.emf"/><Relationship Id="rId8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61.wmf"/><Relationship Id="rId26" Type="http://schemas.openxmlformats.org/officeDocument/2006/relationships/image" Target="../media/image67.emf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75.e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66.emf"/><Relationship Id="rId33" Type="http://schemas.openxmlformats.org/officeDocument/2006/relationships/image" Target="../media/image74.emf"/><Relationship Id="rId38" Type="http://schemas.openxmlformats.org/officeDocument/2006/relationships/image" Target="../media/image79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65.emf"/><Relationship Id="rId32" Type="http://schemas.openxmlformats.org/officeDocument/2006/relationships/image" Target="../media/image73.emf"/><Relationship Id="rId37" Type="http://schemas.openxmlformats.org/officeDocument/2006/relationships/image" Target="../media/image78.emf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64.emf"/><Relationship Id="rId28" Type="http://schemas.openxmlformats.org/officeDocument/2006/relationships/image" Target="../media/image69.emf"/><Relationship Id="rId36" Type="http://schemas.openxmlformats.org/officeDocument/2006/relationships/image" Target="../media/image77.e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38.bin"/><Relationship Id="rId31" Type="http://schemas.openxmlformats.org/officeDocument/2006/relationships/image" Target="../media/image72.e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9.wmf"/><Relationship Id="rId22" Type="http://schemas.openxmlformats.org/officeDocument/2006/relationships/image" Target="../media/image63.emf"/><Relationship Id="rId27" Type="http://schemas.openxmlformats.org/officeDocument/2006/relationships/image" Target="../media/image68.emf"/><Relationship Id="rId30" Type="http://schemas.openxmlformats.org/officeDocument/2006/relationships/image" Target="../media/image71.emf"/><Relationship Id="rId35" Type="http://schemas.openxmlformats.org/officeDocument/2006/relationships/image" Target="../media/image76.emf"/><Relationship Id="rId8" Type="http://schemas.openxmlformats.org/officeDocument/2006/relationships/image" Target="../media/image56.wmf"/><Relationship Id="rId3" Type="http://schemas.openxmlformats.org/officeDocument/2006/relationships/image" Target="../media/image5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……….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4626126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9-C8-B1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4800" dirty="0"/>
          </a:p>
        </p:txBody>
      </p:sp>
      <p:sp>
        <p:nvSpPr>
          <p:cNvPr id="8" name="Rectangle 7"/>
          <p:cNvSpPr/>
          <p:nvPr/>
        </p:nvSpPr>
        <p:spPr>
          <a:xfrm>
            <a:off x="723583" y="3016896"/>
            <a:ext cx="109382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"/>
              </a:spcBef>
              <a:spcAft>
                <a:spcPts val="240"/>
              </a:spcAft>
            </a:pPr>
            <a:r>
              <a:rPr lang="en-US" altLang="en-GB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 </a:t>
            </a:r>
            <a:r>
              <a:rPr lang="nl-NL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ĐƯỜNG TRÒN NGOẠI TIẾP TAM GIÁC, ĐƯỜNG TRÒN NỘI TIẾP TAM GIÁC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106932" y="99749"/>
            <a:ext cx="1067463" cy="584775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7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0" y="99749"/>
            <a:ext cx="10770348" cy="1107995"/>
            <a:chOff x="0" y="99749"/>
            <a:chExt cx="10770348" cy="110799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286375" y="27781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28600" progId="Equation.DSMT4">
                    <p:embed/>
                  </p:oleObj>
                </mc:Choice>
                <mc:Fallback>
                  <p:oleObj name="Equation" r:id="rId2" imgW="22860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286375" y="277813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1235887" y="99749"/>
              <a:ext cx="75913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,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ba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ung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uyến</a:t>
              </a:r>
              <a:endParaRPr lang="en-US" sz="28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8827248" y="183102"/>
            <a:ext cx="1943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42920" imgH="393480" progId="Equation.DSMT4">
                    <p:embed/>
                  </p:oleObj>
                </mc:Choice>
                <mc:Fallback>
                  <p:oleObj name="Equation" r:id="rId4" imgW="1942920" imgH="393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827248" y="183102"/>
                          <a:ext cx="1943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0" y="684524"/>
              <a:ext cx="402866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ắ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a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ạ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ọ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  .</a:t>
              </a:r>
              <a:endParaRPr lang="en-US" sz="4000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64120" y="721384"/>
            <a:ext cx="533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33160" imgH="482400" progId="Equation.DSMT4">
                    <p:embed/>
                  </p:oleObj>
                </mc:Choice>
                <mc:Fallback>
                  <p:oleObj name="Equation" r:id="rId6" imgW="533160" imgH="4824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64120" y="721384"/>
                          <a:ext cx="533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167407" y="1267419"/>
            <a:ext cx="10033179" cy="523220"/>
            <a:chOff x="167407" y="1267419"/>
            <a:chExt cx="10033179" cy="523220"/>
          </a:xfrm>
        </p:grpSpPr>
        <p:grpSp>
          <p:nvGrpSpPr>
            <p:cNvPr id="65" name="Group 64"/>
            <p:cNvGrpSpPr/>
            <p:nvPr/>
          </p:nvGrpSpPr>
          <p:grpSpPr>
            <a:xfrm>
              <a:off x="167407" y="1267419"/>
              <a:ext cx="10033179" cy="523220"/>
              <a:chOff x="167407" y="1267419"/>
              <a:chExt cx="10033179" cy="523220"/>
            </a:xfrm>
          </p:grpSpPr>
          <p:graphicFrame>
            <p:nvGraphicFramePr>
              <p:cNvPr id="15" name="Object 14"/>
              <p:cNvGraphicFramePr>
                <a:graphicFrameLocks noChangeAspect="1"/>
              </p:cNvGraphicFramePr>
              <p:nvPr/>
            </p:nvGraphicFramePr>
            <p:xfrm>
              <a:off x="167407" y="1396939"/>
              <a:ext cx="23495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349360" imgH="393480" progId="Equation.DSMT4">
                      <p:embed/>
                    </p:oleObj>
                  </mc:Choice>
                  <mc:Fallback>
                    <p:oleObj name="Equation" r:id="rId8" imgW="2349360" imgH="393480" progId="Equation.DSMT4">
                      <p:embed/>
                      <p:pic>
                        <p:nvPicPr>
                          <p:cNvPr id="15" name="Object 1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67407" y="1396939"/>
                            <a:ext cx="23495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15"/>
              <p:cNvSpPr/>
              <p:nvPr/>
            </p:nvSpPr>
            <p:spPr>
              <a:xfrm>
                <a:off x="2494630" y="1267419"/>
                <a:ext cx="77059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 giác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m giác          không?</a:t>
                </a:r>
                <a:endParaRPr lang="en-US" sz="4000" dirty="0"/>
              </a:p>
            </p:txBody>
          </p:sp>
        </p:grp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8173358" y="1372159"/>
            <a:ext cx="762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1760" imgH="317160" progId="Equation.DSMT4">
                    <p:embed/>
                  </p:oleObj>
                </mc:Choice>
                <mc:Fallback>
                  <p:oleObj name="Equation" r:id="rId10" imgW="761760" imgH="31716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73358" y="1372159"/>
                          <a:ext cx="762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7"/>
          <p:cNvSpPr/>
          <p:nvPr/>
        </p:nvSpPr>
        <p:spPr>
          <a:xfrm>
            <a:off x="106932" y="1850314"/>
            <a:ext cx="100415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là tâm đường tròn nội tiếp tam giá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397363" y="1896750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482400" progId="Equation.DSMT4">
                  <p:embed/>
                </p:oleObj>
              </mc:Choice>
              <mc:Fallback>
                <p:oleObj name="Equation" r:id="rId12" imgW="533160" imgH="48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7363" y="1896750"/>
                        <a:ext cx="53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455181" y="1953174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317160" progId="Equation.DSMT4">
                  <p:embed/>
                </p:oleObj>
              </mc:Choice>
              <mc:Fallback>
                <p:oleObj name="Equation" r:id="rId14" imgW="761760" imgH="3171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5181" y="1953174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98580" y="2419970"/>
            <a:ext cx="3247607" cy="523220"/>
            <a:chOff x="98580" y="2419970"/>
            <a:chExt cx="3247607" cy="523220"/>
          </a:xfrm>
        </p:grpSpPr>
        <p:sp>
          <p:nvSpPr>
            <p:cNvPr id="31" name="Rectangle 30"/>
            <p:cNvSpPr/>
            <p:nvPr/>
          </p:nvSpPr>
          <p:spPr>
            <a:xfrm>
              <a:off x="98580" y="2419970"/>
              <a:ext cx="324760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. 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1269637" y="2535893"/>
            <a:ext cx="635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680" imgH="317160" progId="Equation.DSMT4">
                    <p:embed/>
                  </p:oleObj>
                </mc:Choice>
                <mc:Fallback>
                  <p:oleObj name="Equation" r:id="rId16" imgW="634680" imgH="31716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69637" y="2535893"/>
                          <a:ext cx="635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2628019" y="2628379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8958" imgH="219033" progId="Equation.DSMT4">
                    <p:embed/>
                  </p:oleObj>
                </mc:Choice>
                <mc:Fallback>
                  <p:oleObj name="Equation" r:id="rId18" imgW="218958" imgH="219033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628019" y="2628379"/>
                          <a:ext cx="219075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39"/>
          <p:cNvSpPr/>
          <p:nvPr/>
        </p:nvSpPr>
        <p:spPr>
          <a:xfrm>
            <a:off x="4579344" y="2961039"/>
            <a:ext cx="21371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: 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106933" y="3697786"/>
            <a:ext cx="7712162" cy="954107"/>
            <a:chOff x="106933" y="3697786"/>
            <a:chExt cx="7712162" cy="954107"/>
          </a:xfrm>
        </p:grpSpPr>
        <p:sp>
          <p:nvSpPr>
            <p:cNvPr id="45" name="Rectangle 44"/>
            <p:cNvSpPr/>
            <p:nvPr/>
          </p:nvSpPr>
          <p:spPr>
            <a:xfrm>
              <a:off x="106933" y="3697786"/>
              <a:ext cx="7712162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)                      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ân giác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nl-NL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am giác        .</a:t>
              </a:r>
              <a:endParaRPr lang="en-US" sz="4000" dirty="0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551530" y="3819597"/>
            <a:ext cx="1943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42920" imgH="393480" progId="Equation.DSMT4">
                    <p:embed/>
                  </p:oleObj>
                </mc:Choice>
                <mc:Fallback>
                  <p:oleObj name="Equation" r:id="rId20" imgW="1942920" imgH="39348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51530" y="3819597"/>
                          <a:ext cx="1943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814737" y="4236526"/>
            <a:ext cx="7524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52457" imgH="304870" progId="Equation.DSMT4">
                    <p:embed/>
                  </p:oleObj>
                </mc:Choice>
                <mc:Fallback>
                  <p:oleObj name="Equation" r:id="rId22" imgW="752457" imgH="30487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14737" y="4236526"/>
                          <a:ext cx="752475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106932" y="4675122"/>
            <a:ext cx="7485133" cy="954107"/>
            <a:chOff x="106932" y="4675122"/>
            <a:chExt cx="7485133" cy="954107"/>
          </a:xfrm>
        </p:grpSpPr>
        <p:sp>
          <p:nvSpPr>
            <p:cNvPr id="49" name="Rectangle 48"/>
            <p:cNvSpPr/>
            <p:nvPr/>
          </p:nvSpPr>
          <p:spPr>
            <a:xfrm>
              <a:off x="106932" y="4675122"/>
              <a:ext cx="7485133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)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Điểm   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ó là tâm đường tròn nội tiếp tam giác</a:t>
              </a:r>
              <a:endPara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  <a:p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  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4000" dirty="0"/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/>
          </p:nvGraphicFramePr>
          <p:xfrm>
            <a:off x="1405715" y="4734205"/>
            <a:ext cx="5238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23815" imgH="476122" progId="Equation.DSMT4">
                    <p:embed/>
                  </p:oleObj>
                </mc:Choice>
                <mc:Fallback>
                  <p:oleObj name="Equation" r:id="rId24" imgW="523815" imgH="476122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405715" y="4734205"/>
                          <a:ext cx="523875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272777" y="5217704"/>
            <a:ext cx="7524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52457" imgH="304870" progId="Equation.DSMT4">
                    <p:embed/>
                  </p:oleObj>
                </mc:Choice>
                <mc:Fallback>
                  <p:oleObj name="Equation" r:id="rId26" imgW="752457" imgH="30487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72777" y="5217704"/>
                          <a:ext cx="752475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588741" y="2433209"/>
            <a:ext cx="3882327" cy="3574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06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676333" y="1435974"/>
            <a:ext cx="21371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: 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106932" y="1880966"/>
            <a:ext cx="6110987" cy="523220"/>
            <a:chOff x="172246" y="537075"/>
            <a:chExt cx="6110987" cy="523220"/>
          </a:xfrm>
        </p:grpSpPr>
        <p:sp>
          <p:nvSpPr>
            <p:cNvPr id="45" name="Rectangle 44"/>
            <p:cNvSpPr/>
            <p:nvPr/>
          </p:nvSpPr>
          <p:spPr>
            <a:xfrm>
              <a:off x="172246" y="537075"/>
              <a:ext cx="611098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)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tam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iá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    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uô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ạ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, ta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endParaRPr lang="en-US" sz="4000" dirty="0"/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2478533" y="646285"/>
            <a:ext cx="850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0680" imgH="304560" progId="Equation.DSMT4">
                    <p:embed/>
                  </p:oleObj>
                </mc:Choice>
                <mc:Fallback>
                  <p:oleObj name="Equation" r:id="rId2" imgW="850680" imgH="30456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78533" y="646285"/>
                          <a:ext cx="8509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4703181" y="671098"/>
            <a:ext cx="393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480" imgH="291960" progId="Equation.DSMT4">
                    <p:embed/>
                  </p:oleObj>
                </mc:Choice>
                <mc:Fallback>
                  <p:oleObj name="Equation" r:id="rId4" imgW="393480" imgH="29196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03181" y="671098"/>
                          <a:ext cx="393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266825" y="2356103"/>
            <a:ext cx="5951095" cy="523220"/>
            <a:chOff x="332139" y="1012212"/>
            <a:chExt cx="5951095" cy="523220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332139" y="1093284"/>
            <a:ext cx="289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95480" imgH="406080" progId="Equation.DSMT4">
                    <p:embed/>
                  </p:oleObj>
                </mc:Choice>
                <mc:Fallback>
                  <p:oleObj name="Equation" r:id="rId6" imgW="2895480" imgH="40608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2139" y="1093284"/>
                          <a:ext cx="2895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61"/>
            <p:cNvSpPr/>
            <p:nvPr/>
          </p:nvSpPr>
          <p:spPr>
            <a:xfrm>
              <a:off x="3262756" y="1012212"/>
              <a:ext cx="30204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(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í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ythagore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).</a:t>
              </a:r>
              <a:endParaRPr lang="en-US" sz="4000" dirty="0"/>
            </a:p>
          </p:txBody>
        </p:sp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94149"/>
              </p:ext>
            </p:extLst>
          </p:nvPr>
        </p:nvGraphicFramePr>
        <p:xfrm>
          <a:off x="254219" y="2902350"/>
          <a:ext cx="327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380880" progId="Equation.DSMT4">
                  <p:embed/>
                </p:oleObj>
              </mc:Choice>
              <mc:Fallback>
                <p:oleObj name="Equation" r:id="rId8" imgW="3276360" imgH="38088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219" y="2902350"/>
                        <a:ext cx="327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78582"/>
              </p:ext>
            </p:extLst>
          </p:nvPr>
        </p:nvGraphicFramePr>
        <p:xfrm>
          <a:off x="247538" y="3283350"/>
          <a:ext cx="3822701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22480" imgH="965160" progId="Equation.DSMT4">
                  <p:embed/>
                </p:oleObj>
              </mc:Choice>
              <mc:Fallback>
                <p:oleObj name="Equation" r:id="rId10" imgW="3822480" imgH="96516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538" y="3283350"/>
                        <a:ext cx="3822701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98343"/>
              </p:ext>
            </p:extLst>
          </p:nvPr>
        </p:nvGraphicFramePr>
        <p:xfrm>
          <a:off x="4208847" y="3315100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901440" progId="Equation.DSMT4">
                  <p:embed/>
                </p:oleObj>
              </mc:Choice>
              <mc:Fallback>
                <p:oleObj name="Equation" r:id="rId12" imgW="2082600" imgH="90144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08847" y="3315100"/>
                        <a:ext cx="2082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/>
          <p:cNvGrpSpPr/>
          <p:nvPr/>
        </p:nvGrpSpPr>
        <p:grpSpPr>
          <a:xfrm>
            <a:off x="247538" y="4328391"/>
            <a:ext cx="8252985" cy="1295400"/>
            <a:chOff x="289131" y="2908810"/>
            <a:chExt cx="8252985" cy="1295400"/>
          </a:xfrm>
        </p:grpSpPr>
        <p:sp>
          <p:nvSpPr>
            <p:cNvPr id="72" name="Rectangle 71"/>
            <p:cNvSpPr/>
            <p:nvPr/>
          </p:nvSpPr>
          <p:spPr>
            <a:xfrm>
              <a:off x="289131" y="3466326"/>
              <a:ext cx="106848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1354229" y="2908810"/>
            <a:ext cx="37846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784320" imgH="1295280" progId="Equation.DSMT4">
                    <p:embed/>
                  </p:oleObj>
                </mc:Choice>
                <mc:Fallback>
                  <p:oleObj name="Equation" r:id="rId14" imgW="3784320" imgH="1295280" progId="Equation.DSMT4">
                    <p:embed/>
                    <p:pic>
                      <p:nvPicPr>
                        <p:cNvPr id="73" name="Object 7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354229" y="2908810"/>
                          <a:ext cx="3784600" cy="1295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ectangle 73"/>
            <p:cNvSpPr/>
            <p:nvPr/>
          </p:nvSpPr>
          <p:spPr>
            <a:xfrm>
              <a:off x="5315561" y="3398265"/>
              <a:ext cx="322655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254218" y="5702353"/>
            <a:ext cx="3539773" cy="901700"/>
            <a:chOff x="319532" y="4358462"/>
            <a:chExt cx="3539773" cy="901700"/>
          </a:xfrm>
        </p:grpSpPr>
        <p:sp>
          <p:nvSpPr>
            <p:cNvPr id="75" name="Rectangle 74"/>
            <p:cNvSpPr/>
            <p:nvPr/>
          </p:nvSpPr>
          <p:spPr>
            <a:xfrm>
              <a:off x="319532" y="4547702"/>
              <a:ext cx="353977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.</a:t>
              </a:r>
            </a:p>
          </p:txBody>
        </p:sp>
        <p:graphicFrame>
          <p:nvGraphicFramePr>
            <p:cNvPr id="76" name="Object 75"/>
            <p:cNvGraphicFramePr>
              <a:graphicFrameLocks noChangeAspect="1"/>
            </p:cNvGraphicFramePr>
            <p:nvPr/>
          </p:nvGraphicFramePr>
          <p:xfrm>
            <a:off x="1497551" y="4358462"/>
            <a:ext cx="16764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76160" imgH="901440" progId="Equation.DSMT4">
                    <p:embed/>
                  </p:oleObj>
                </mc:Choice>
                <mc:Fallback>
                  <p:oleObj name="Equation" r:id="rId16" imgW="1676160" imgH="901440" progId="Equation.DSMT4">
                    <p:embed/>
                    <p:pic>
                      <p:nvPicPr>
                        <p:cNvPr id="76" name="Object 7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97551" y="4358462"/>
                          <a:ext cx="1676400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88699" y="1115041"/>
            <a:ext cx="3882327" cy="3574617"/>
          </a:xfrm>
          <a:prstGeom prst="rect">
            <a:avLst/>
          </a:prstGeom>
        </p:spPr>
      </p:pic>
      <p:sp>
        <p:nvSpPr>
          <p:cNvPr id="25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0" y="0"/>
            <a:ext cx="1067463" cy="584775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7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0" y="99749"/>
            <a:ext cx="10770348" cy="1107995"/>
            <a:chOff x="0" y="99749"/>
            <a:chExt cx="10770348" cy="1107995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5286375" y="27781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8600" imgH="228600" progId="Equation.DSMT4">
                    <p:embed/>
                  </p:oleObj>
                </mc:Choice>
                <mc:Fallback>
                  <p:oleObj name="Equation" r:id="rId19" imgW="22860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86375" y="277813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1235887" y="99749"/>
              <a:ext cx="75913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,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ba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ung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uyến</a:t>
              </a:r>
              <a:endParaRPr lang="en-US" sz="2800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8827248" y="183102"/>
            <a:ext cx="1943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42920" imgH="393480" progId="Equation.DSMT4">
                    <p:embed/>
                  </p:oleObj>
                </mc:Choice>
                <mc:Fallback>
                  <p:oleObj name="Equation" r:id="rId21" imgW="1942920" imgH="393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827248" y="183102"/>
                          <a:ext cx="1943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>
            <a:xfrm>
              <a:off x="0" y="684524"/>
              <a:ext cx="402866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ắ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a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ạ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ọ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     .</a:t>
              </a:r>
              <a:endParaRPr lang="en-US" sz="4000" dirty="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3264120" y="721384"/>
            <a:ext cx="533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33160" imgH="482400" progId="Equation.DSMT4">
                    <p:embed/>
                  </p:oleObj>
                </mc:Choice>
                <mc:Fallback>
                  <p:oleObj name="Equation" r:id="rId23" imgW="533160" imgH="4824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264120" y="721384"/>
                          <a:ext cx="533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3909945" y="648830"/>
            <a:ext cx="3247607" cy="523220"/>
            <a:chOff x="98580" y="2419970"/>
            <a:chExt cx="3247607" cy="523220"/>
          </a:xfrm>
        </p:grpSpPr>
        <p:sp>
          <p:nvSpPr>
            <p:cNvPr id="33" name="Rectangle 32"/>
            <p:cNvSpPr/>
            <p:nvPr/>
          </p:nvSpPr>
          <p:spPr>
            <a:xfrm>
              <a:off x="98580" y="2419970"/>
              <a:ext cx="324760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. 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1269637" y="2535893"/>
            <a:ext cx="635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634680" imgH="317160" progId="Equation.DSMT4">
                    <p:embed/>
                  </p:oleObj>
                </mc:Choice>
                <mc:Fallback>
                  <p:oleObj name="Equation" r:id="rId25" imgW="634680" imgH="31716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69637" y="2535893"/>
                          <a:ext cx="635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2628019" y="2628379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18958" imgH="219033" progId="Equation.DSMT4">
                    <p:embed/>
                  </p:oleObj>
                </mc:Choice>
                <mc:Fallback>
                  <p:oleObj name="Equation" r:id="rId27" imgW="218958" imgH="219033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628019" y="2628379"/>
                          <a:ext cx="219075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2613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31237" y="4457597"/>
            <a:ext cx="11301897" cy="2285693"/>
            <a:chOff x="131237" y="1164088"/>
            <a:chExt cx="11301897" cy="2285693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D8662DD5-4600-4940-8E5D-A3A14739F425}"/>
                </a:ext>
              </a:extLst>
            </p:cNvPr>
            <p:cNvGrpSpPr/>
            <p:nvPr/>
          </p:nvGrpSpPr>
          <p:grpSpPr>
            <a:xfrm>
              <a:off x="131237" y="1164088"/>
              <a:ext cx="11301897" cy="2285693"/>
              <a:chOff x="1495472" y="2571749"/>
              <a:chExt cx="13002326" cy="1879760"/>
            </a:xfrm>
          </p:grpSpPr>
          <p:sp>
            <p:nvSpPr>
              <p:cNvPr id="42" name="Freeform 3">
                <a:extLst>
                  <a:ext uri="{FF2B5EF4-FFF2-40B4-BE49-F238E27FC236}">
                    <a16:creationId xmlns:a16="http://schemas.microsoft.com/office/drawing/2014/main" id="{0224680A-1F84-4AAD-80C0-EAE88CB32DDF}"/>
                  </a:ext>
                </a:extLst>
              </p:cNvPr>
              <p:cNvSpPr/>
              <p:nvPr/>
            </p:nvSpPr>
            <p:spPr>
              <a:xfrm>
                <a:off x="1495472" y="2571749"/>
                <a:ext cx="13002326" cy="1879760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solidFill>
                <a:srgbClr val="CCFF99"/>
              </a:solidFill>
            </p:spPr>
            <p:txBody>
              <a:bodyPr/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US" sz="2000" kern="0" dirty="0">
                    <a:solidFill>
                      <a:srgbClr val="F2F4CF"/>
                    </a:solidFill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          </a:t>
                </a:r>
                <a:endParaRPr lang="en-US" sz="2000" b="1" kern="0" dirty="0">
                  <a:solidFill>
                    <a:srgbClr val="F2F4CF"/>
                  </a:solidFill>
                  <a:latin typeface="Arial"/>
                  <a:ea typeface="Calibri" panose="020F0502020204030204" pitchFamily="34" charset="0"/>
                  <a:cs typeface="Arial"/>
                  <a:sym typeface="Arial"/>
                </a:endParaRPr>
              </a:p>
            </p:txBody>
          </p:sp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33400712-685E-404A-B025-FD9923A2010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colorTemperature colorTemp="4700"/>
                        </a14:imgEffect>
                        <a14:imgEffect>
                          <a14:saturation sat="40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1495472" y="2571750"/>
                <a:ext cx="874096" cy="801335"/>
              </a:xfrm>
              <a:prstGeom prst="rect">
                <a:avLst/>
              </a:prstGeom>
            </p:spPr>
          </p:pic>
        </p:grpSp>
        <p:sp>
          <p:nvSpPr>
            <p:cNvPr id="36" name="Rectangle 35"/>
            <p:cNvSpPr/>
            <p:nvPr/>
          </p:nvSpPr>
          <p:spPr>
            <a:xfrm>
              <a:off x="877100" y="1164089"/>
              <a:ext cx="632782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Kết</a:t>
              </a:r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luận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877100" y="1632305"/>
              <a:ext cx="10500382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Trong một tam giác đều, trọng tâm của tam giác đồng thời là tâm đường tròn nội tiếp tam giác đó.</a:t>
              </a:r>
              <a:endPara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877100" y="2534184"/>
              <a:ext cx="1050038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Tam giác đều cạnh   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có bán kính đường tròn n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ội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tiếp là </a:t>
              </a:r>
              <a:endPara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3729864" y="2742839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29864" y="2742839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9107488" y="2332038"/>
            <a:ext cx="12319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31560" imgH="901440" progId="Equation.DSMT4">
                    <p:embed/>
                  </p:oleObj>
                </mc:Choice>
                <mc:Fallback>
                  <p:oleObj name="Equation" r:id="rId6" imgW="1231560" imgH="90144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07488" y="2332038"/>
                          <a:ext cx="1231900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719041" y="99749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ác định tâm và bán kính đường tròn n</a:t>
            </a:r>
            <a:r>
              <a:rPr lang="en-US" sz="3200" b="1" noProof="0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i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9864" y="880205"/>
            <a:ext cx="3882327" cy="3574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25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3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213658"/>
              <a:ext cx="657064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</a:t>
              </a:r>
              <a:r>
                <a:rPr lang="en-US" sz="2400" b="1" noProof="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185309" y="552523"/>
            <a:ext cx="2391636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85309" y="1313650"/>
            <a:ext cx="6497952" cy="1384995"/>
            <a:chOff x="185309" y="1313650"/>
            <a:chExt cx="6497952" cy="1384995"/>
          </a:xfrm>
        </p:grpSpPr>
        <p:sp>
          <p:nvSpPr>
            <p:cNvPr id="7" name="Rectangle 6"/>
            <p:cNvSpPr/>
            <p:nvPr/>
          </p:nvSpPr>
          <p:spPr>
            <a:xfrm>
              <a:off x="185309" y="1313650"/>
              <a:ext cx="6497952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Quan sát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bên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và cho biết đường tròn   là đường tròn nào nội tiếp những tam giác nào? </a:t>
              </a:r>
              <a:endPara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214059" y="1353888"/>
            <a:ext cx="444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44240" imgH="482400" progId="Equation.DSMT4">
                    <p:embed/>
                  </p:oleObj>
                </mc:Choice>
                <mc:Fallback>
                  <p:oleObj name="Equation" r:id="rId2" imgW="444240" imgH="4824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214059" y="1353888"/>
                          <a:ext cx="444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Hộp Văn bản 22">
            <a:extLst>
              <a:ext uri="{FF2B5EF4-FFF2-40B4-BE49-F238E27FC236}">
                <a16:creationId xmlns:a16="http://schemas.microsoft.com/office/drawing/2014/main" id="{0F73B42E-199B-F92B-23D8-1FA936A49224}"/>
              </a:ext>
            </a:extLst>
          </p:cNvPr>
          <p:cNvSpPr txBox="1"/>
          <p:nvPr/>
        </p:nvSpPr>
        <p:spPr>
          <a:xfrm>
            <a:off x="185309" y="2879739"/>
            <a:ext cx="523897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dirty="0"/>
          </a:p>
          <a:p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4106" y="748493"/>
            <a:ext cx="5298812" cy="3371461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185309" y="3577958"/>
            <a:ext cx="6497952" cy="954107"/>
            <a:chOff x="185309" y="3577958"/>
            <a:chExt cx="6497952" cy="954107"/>
          </a:xfrm>
        </p:grpSpPr>
        <p:sp>
          <p:nvSpPr>
            <p:cNvPr id="10" name="Rectangle 9"/>
            <p:cNvSpPr/>
            <p:nvPr/>
          </p:nvSpPr>
          <p:spPr>
            <a:xfrm>
              <a:off x="185309" y="3577958"/>
              <a:ext cx="6497952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Đường tròn   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nội tiếp tam giác   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và tam giác 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. </a:t>
              </a:r>
              <a:endPara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4896331" y="3708652"/>
            <a:ext cx="7524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52457" imgH="304870" progId="Equation.DSMT4">
                    <p:embed/>
                  </p:oleObj>
                </mc:Choice>
                <mc:Fallback>
                  <p:oleObj name="Equation" r:id="rId5" imgW="752457" imgH="30487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96331" y="3708652"/>
                          <a:ext cx="752475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989547" y="3637354"/>
            <a:ext cx="444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4240" imgH="482400" progId="Equation.DSMT4">
                    <p:embed/>
                  </p:oleObj>
                </mc:Choice>
                <mc:Fallback>
                  <p:oleObj name="Equation" r:id="rId7" imgW="444240" imgH="4824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89547" y="3637354"/>
                          <a:ext cx="444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1507437" y="4132748"/>
            <a:ext cx="774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74360" imgH="291960" progId="Equation.DSMT4">
                    <p:embed/>
                  </p:oleObj>
                </mc:Choice>
                <mc:Fallback>
                  <p:oleObj name="Equation" r:id="rId9" imgW="774360" imgH="29196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07437" y="4132748"/>
                          <a:ext cx="774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01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3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213658"/>
              <a:ext cx="657064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</a:t>
              </a:r>
              <a:r>
                <a:rPr lang="en-US" sz="2400" b="1" noProof="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185309" y="552523"/>
            <a:ext cx="2391636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5309" y="1313650"/>
            <a:ext cx="107030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Cho tam giác đều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      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ngoại tiếp đường trò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. Tính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30545" y="1382406"/>
          <a:ext cx="145837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82400" progId="Equation.DSMT4">
                  <p:embed/>
                </p:oleObj>
              </mc:Choice>
              <mc:Fallback>
                <p:oleObj name="Equation" r:id="rId2" imgW="123156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0545" y="1382406"/>
                        <a:ext cx="1458376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22">
            <a:extLst>
              <a:ext uri="{FF2B5EF4-FFF2-40B4-BE49-F238E27FC236}">
                <a16:creationId xmlns:a16="http://schemas.microsoft.com/office/drawing/2014/main" id="{0F73B42E-199B-F92B-23D8-1FA936A49224}"/>
              </a:ext>
            </a:extLst>
          </p:cNvPr>
          <p:cNvSpPr txBox="1"/>
          <p:nvPr/>
        </p:nvSpPr>
        <p:spPr>
          <a:xfrm>
            <a:off x="4841256" y="1865006"/>
            <a:ext cx="168239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832932" y="141651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17160" progId="Equation.DSMT4">
                  <p:embed/>
                </p:oleObj>
              </mc:Choice>
              <mc:Fallback>
                <p:oleObj name="Equation" r:id="rId4" imgW="761760" imgH="3171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2932" y="1416510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130936" y="142921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04560" progId="Equation.DSMT4">
                  <p:embed/>
                </p:oleObj>
              </mc:Choice>
              <mc:Fallback>
                <p:oleObj name="Equation" r:id="rId6" imgW="507960" imgH="304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0936" y="1429210"/>
                        <a:ext cx="50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32300" y="2013222"/>
            <a:ext cx="4454325" cy="4101279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185309" y="2511601"/>
            <a:ext cx="4326546" cy="901700"/>
            <a:chOff x="185309" y="2511601"/>
            <a:chExt cx="4326546" cy="901700"/>
          </a:xfrm>
        </p:grpSpPr>
        <p:sp>
          <p:nvSpPr>
            <p:cNvPr id="10" name="Rectangle 9"/>
            <p:cNvSpPr/>
            <p:nvPr/>
          </p:nvSpPr>
          <p:spPr>
            <a:xfrm>
              <a:off x="185309" y="2700841"/>
              <a:ext cx="300574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Áp dụng công thức </a:t>
              </a:r>
              <a:endPara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3191055" y="2511601"/>
            <a:ext cx="13208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20480" imgH="901440" progId="Equation.DSMT4">
                    <p:embed/>
                  </p:oleObj>
                </mc:Choice>
                <mc:Fallback>
                  <p:oleObj name="Equation" r:id="rId9" imgW="1320480" imgH="90144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91055" y="2511601"/>
                          <a:ext cx="1320800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185309" y="3413301"/>
            <a:ext cx="2000508" cy="523220"/>
            <a:chOff x="185309" y="3413301"/>
            <a:chExt cx="2000508" cy="523220"/>
          </a:xfrm>
        </p:grpSpPr>
        <p:sp>
          <p:nvSpPr>
            <p:cNvPr id="28" name="Rectangle 27"/>
            <p:cNvSpPr/>
            <p:nvPr/>
          </p:nvSpPr>
          <p:spPr>
            <a:xfrm>
              <a:off x="185309" y="3413301"/>
              <a:ext cx="8838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800" noProof="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Với</a:t>
              </a:r>
              <a:endPara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992017" y="3505038"/>
            <a:ext cx="1193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93760" imgH="317160" progId="Equation.DSMT4">
                    <p:embed/>
                  </p:oleObj>
                </mc:Choice>
                <mc:Fallback>
                  <p:oleObj name="Equation" r:id="rId11" imgW="1193760" imgH="31716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2017" y="3505038"/>
                          <a:ext cx="1193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05577" y="4125761"/>
          <a:ext cx="347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79760" imgH="901440" progId="Equation.DSMT4">
                  <p:embed/>
                </p:oleObj>
              </mc:Choice>
              <mc:Fallback>
                <p:oleObj name="Equation" r:id="rId13" imgW="3479760" imgH="9014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577" y="4125761"/>
                        <a:ext cx="3479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10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Oval 76"/>
          <p:cNvSpPr/>
          <p:nvPr/>
        </p:nvSpPr>
        <p:spPr>
          <a:xfrm>
            <a:off x="9107472" y="3898767"/>
            <a:ext cx="1690738" cy="169073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185308" y="552523"/>
            <a:ext cx="3409623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Hộp Văn bản 22">
            <a:extLst>
              <a:ext uri="{FF2B5EF4-FFF2-40B4-BE49-F238E27FC236}">
                <a16:creationId xmlns:a16="http://schemas.microsoft.com/office/drawing/2014/main" id="{0F73B42E-199B-F92B-23D8-1FA936A49224}"/>
              </a:ext>
            </a:extLst>
          </p:cNvPr>
          <p:cNvSpPr txBox="1"/>
          <p:nvPr/>
        </p:nvSpPr>
        <p:spPr>
          <a:xfrm>
            <a:off x="5167572" y="2698645"/>
            <a:ext cx="168239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dirty="0"/>
          </a:p>
          <a:p>
            <a:endParaRPr lang="en-US" dirty="0"/>
          </a:p>
        </p:txBody>
      </p:sp>
      <p:grpSp>
        <p:nvGrpSpPr>
          <p:cNvPr id="74" name="Group 73"/>
          <p:cNvGrpSpPr/>
          <p:nvPr/>
        </p:nvGrpSpPr>
        <p:grpSpPr>
          <a:xfrm>
            <a:off x="185309" y="1313650"/>
            <a:ext cx="11730026" cy="1384995"/>
            <a:chOff x="185309" y="1313650"/>
            <a:chExt cx="10857829" cy="1384995"/>
          </a:xfrm>
        </p:grpSpPr>
        <p:sp>
          <p:nvSpPr>
            <p:cNvPr id="7" name="Rectangle 6"/>
            <p:cNvSpPr/>
            <p:nvPr/>
          </p:nvSpPr>
          <p:spPr>
            <a:xfrm>
              <a:off x="185309" y="1313650"/>
              <a:ext cx="10857829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ài</a:t>
              </a:r>
              <a:r>
                <a:rPr kumimoji="0" lang="en-US" sz="28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ập</a:t>
              </a:r>
              <a:r>
                <a:rPr kumimoji="0" lang="en-US" sz="28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1.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Một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mảnh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vườn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ó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dạng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tam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giác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đều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     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ạnh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    .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Người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ta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muốn</a:t>
              </a:r>
              <a:r>
                <a:rPr kumimoji="0" lang="en-US" sz="280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sz="280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rồ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g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hoa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hầ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ất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bê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rò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tam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   .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diệ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ích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hầ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ất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rồ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hoa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.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735438" y="1420660"/>
            <a:ext cx="762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760" imgH="317160" progId="Equation.DSMT4">
                    <p:embed/>
                  </p:oleObj>
                </mc:Choice>
                <mc:Fallback>
                  <p:oleObj name="Equation" r:id="rId2" imgW="761760" imgH="31716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735438" y="1420660"/>
                          <a:ext cx="762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8179440" y="1420660"/>
            <a:ext cx="622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317160" progId="Equation.DSMT4">
                    <p:embed/>
                  </p:oleObj>
                </mc:Choice>
                <mc:Fallback>
                  <p:oleObj name="Equation" r:id="rId4" imgW="622080" imgH="3171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79440" y="1420660"/>
                          <a:ext cx="622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8179440" y="1868569"/>
            <a:ext cx="7524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52457" imgH="304870" progId="Equation.DSMT4">
                    <p:embed/>
                  </p:oleObj>
                </mc:Choice>
                <mc:Fallback>
                  <p:oleObj name="Equation" r:id="rId6" imgW="752457" imgH="30487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79440" y="1868569"/>
                          <a:ext cx="752475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" name="Picture 6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44288" y="2552111"/>
            <a:ext cx="3819891" cy="3517130"/>
          </a:xfrm>
          <a:prstGeom prst="rect">
            <a:avLst/>
          </a:prstGeom>
        </p:spPr>
      </p:pic>
      <p:grpSp>
        <p:nvGrpSpPr>
          <p:cNvPr id="75" name="Group 74"/>
          <p:cNvGrpSpPr/>
          <p:nvPr/>
        </p:nvGrpSpPr>
        <p:grpSpPr>
          <a:xfrm>
            <a:off x="185307" y="3168850"/>
            <a:ext cx="8183464" cy="523220"/>
            <a:chOff x="185307" y="3168850"/>
            <a:chExt cx="6004477" cy="523220"/>
          </a:xfrm>
        </p:grpSpPr>
        <p:sp>
          <p:nvSpPr>
            <p:cNvPr id="28" name="Rectangle 27"/>
            <p:cNvSpPr/>
            <p:nvPr/>
          </p:nvSpPr>
          <p:spPr>
            <a:xfrm>
              <a:off x="185307" y="3168850"/>
              <a:ext cx="600447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Gọi 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là đường tròn nội tiếp tam giác đều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     .</a:t>
              </a:r>
              <a:endPara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" name="Object 67"/>
            <p:cNvGraphicFramePr>
              <a:graphicFrameLocks noChangeAspect="1"/>
            </p:cNvGraphicFramePr>
            <p:nvPr/>
          </p:nvGraphicFramePr>
          <p:xfrm>
            <a:off x="713152" y="3202853"/>
            <a:ext cx="723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23600" imgH="482400" progId="Equation.DSMT4">
                    <p:embed/>
                  </p:oleObj>
                </mc:Choice>
                <mc:Fallback>
                  <p:oleObj name="Equation" r:id="rId9" imgW="723600" imgH="482400" progId="Equation.DSMT4">
                    <p:embed/>
                    <p:pic>
                      <p:nvPicPr>
                        <p:cNvPr id="68" name="Object 6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3152" y="3202853"/>
                          <a:ext cx="723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5190403" y="3291753"/>
            <a:ext cx="7524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52457" imgH="304870" progId="Equation.DSMT4">
                    <p:embed/>
                  </p:oleObj>
                </mc:Choice>
                <mc:Fallback>
                  <p:oleObj name="Equation" r:id="rId11" imgW="752457" imgH="30487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90403" y="3291753"/>
                          <a:ext cx="752475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Rectangle 69"/>
          <p:cNvSpPr/>
          <p:nvPr/>
        </p:nvSpPr>
        <p:spPr>
          <a:xfrm>
            <a:off x="185307" y="3863061"/>
            <a:ext cx="67641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Suy ra bán kính của phần đất trồng hoa đó là: 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619095" y="4423691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36680" imgH="901440" progId="Equation.DSMT4">
                  <p:embed/>
                </p:oleObj>
              </mc:Choice>
              <mc:Fallback>
                <p:oleObj name="Equation" r:id="rId13" imgW="3136680" imgH="90144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095" y="4423691"/>
                        <a:ext cx="3136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185307" y="5407131"/>
            <a:ext cx="60044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Diện tích phần đất trồng hoa đó là: 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652584" y="6012091"/>
          <a:ext cx="553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37160" imgH="571320" progId="Equation.DSMT4">
                  <p:embed/>
                </p:oleObj>
              </mc:Choice>
              <mc:Fallback>
                <p:oleObj name="Equation" r:id="rId15" imgW="5537160" imgH="57132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2584" y="6012091"/>
                        <a:ext cx="5537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06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5" grpId="0" animBg="1"/>
      <p:bldP spid="17" grpId="0"/>
      <p:bldP spid="70" grpId="0"/>
      <p:bldP spid="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185308" y="552523"/>
            <a:ext cx="3409623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ED7D31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Hộp Văn bản 22">
            <a:extLst>
              <a:ext uri="{FF2B5EF4-FFF2-40B4-BE49-F238E27FC236}">
                <a16:creationId xmlns:a16="http://schemas.microsoft.com/office/drawing/2014/main" id="{0F73B42E-199B-F92B-23D8-1FA936A49224}"/>
              </a:ext>
            </a:extLst>
          </p:cNvPr>
          <p:cNvSpPr txBox="1"/>
          <p:nvPr/>
        </p:nvSpPr>
        <p:spPr>
          <a:xfrm>
            <a:off x="5209122" y="2267757"/>
            <a:ext cx="168239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85309" y="1313650"/>
            <a:ext cx="117300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2.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Có một tấm bìa hình tam giác, làm thế nào để cắt được một hình tròn lớn nhất (không ghép nối)?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8032653" y="3362178"/>
            <a:ext cx="2025748" cy="202574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5046" y="2267757"/>
            <a:ext cx="5526954" cy="3725818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11918" y="2893747"/>
            <a:ext cx="61732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Ta xác định đường tròn nội tiếp tam giác đó rồi cắt theo đường tròn đó ta sẽ được một hình tròn lớn nhất.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95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8866" y="-186546"/>
            <a:ext cx="7931884" cy="455836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148866" y="4853243"/>
            <a:ext cx="5113421" cy="1384995"/>
            <a:chOff x="4148866" y="4853243"/>
            <a:chExt cx="5113421" cy="1384995"/>
          </a:xfrm>
        </p:grpSpPr>
        <p:sp>
          <p:nvSpPr>
            <p:cNvPr id="12" name="Rectangle 11"/>
            <p:cNvSpPr/>
            <p:nvPr/>
          </p:nvSpPr>
          <p:spPr>
            <a:xfrm>
              <a:off x="4148866" y="4853243"/>
              <a:ext cx="5113421" cy="138499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lvl="0"/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Đường trò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xú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hầ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kéo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dà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ò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lạ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414133"/>
                </p:ext>
              </p:extLst>
            </p:nvPr>
          </p:nvGraphicFramePr>
          <p:xfrm>
            <a:off x="5982871" y="4887218"/>
            <a:ext cx="518139" cy="528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482400" progId="Equation.DSMT4">
                    <p:embed/>
                  </p:oleObj>
                </mc:Choice>
                <mc:Fallback>
                  <p:oleObj name="Equation" r:id="rId3" imgW="444240" imgH="4824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82871" y="4887218"/>
                          <a:ext cx="518139" cy="5284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639590"/>
                </p:ext>
              </p:extLst>
            </p:nvPr>
          </p:nvGraphicFramePr>
          <p:xfrm>
            <a:off x="6597992" y="5778633"/>
            <a:ext cx="1152525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360" imgH="317160" progId="Equation.DSMT4">
                    <p:embed/>
                  </p:oleObj>
                </mc:Choice>
                <mc:Fallback>
                  <p:oleObj name="Equation" r:id="rId5" imgW="990360" imgH="3171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97992" y="5778633"/>
                          <a:ext cx="1152525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Nhóm 17">
            <a:extLst>
              <a:ext uri="{FF2B5EF4-FFF2-40B4-BE49-F238E27FC236}">
                <a16:creationId xmlns:a16="http://schemas.microsoft.com/office/drawing/2014/main" id="{941A1F87-D1BF-AF90-74FF-161CB13616C2}"/>
              </a:ext>
            </a:extLst>
          </p:cNvPr>
          <p:cNvGrpSpPr/>
          <p:nvPr/>
        </p:nvGrpSpPr>
        <p:grpSpPr>
          <a:xfrm>
            <a:off x="199358" y="0"/>
            <a:ext cx="6044471" cy="6391570"/>
            <a:chOff x="938519" y="-1450423"/>
            <a:chExt cx="6861383" cy="6587819"/>
          </a:xfrm>
        </p:grpSpPr>
        <p:sp>
          <p:nvSpPr>
            <p:cNvPr id="17" name="Bong bóng Ý nghĩ: Hình đám mây 8">
              <a:extLst>
                <a:ext uri="{FF2B5EF4-FFF2-40B4-BE49-F238E27FC236}">
                  <a16:creationId xmlns:a16="http://schemas.microsoft.com/office/drawing/2014/main" id="{141CD16C-252F-4AA7-BE24-77A5DA842AB4}"/>
                </a:ext>
              </a:extLst>
            </p:cNvPr>
            <p:cNvSpPr/>
            <p:nvPr/>
          </p:nvSpPr>
          <p:spPr>
            <a:xfrm>
              <a:off x="2467786" y="-1450423"/>
              <a:ext cx="5332116" cy="3692685"/>
            </a:xfrm>
            <a:prstGeom prst="cloudCallout">
              <a:avLst>
                <a:gd name="adj1" fmla="val -40386"/>
                <a:gd name="adj2" fmla="val 6689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ẽ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ên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(I)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ặc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ì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?</a:t>
              </a:r>
              <a:endPara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pic>
          <p:nvPicPr>
            <p:cNvPr id="18" name="Picture 1">
              <a:extLst>
                <a:ext uri="{FF2B5EF4-FFF2-40B4-BE49-F238E27FC236}">
                  <a16:creationId xmlns:a16="http://schemas.microsoft.com/office/drawing/2014/main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519" y="2580939"/>
              <a:ext cx="3058533" cy="255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2913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0" y="-18731"/>
            <a:ext cx="1854507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ở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ộ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4094" y="1500193"/>
            <a:ext cx="7931884" cy="4558362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3126" y="3494164"/>
            <a:ext cx="4386691" cy="1393038"/>
            <a:chOff x="185309" y="1313650"/>
            <a:chExt cx="4386691" cy="1393038"/>
          </a:xfrm>
          <a:solidFill>
            <a:schemeClr val="accent4"/>
          </a:solidFill>
        </p:grpSpPr>
        <p:sp>
          <p:nvSpPr>
            <p:cNvPr id="7" name="Rectangle 6"/>
            <p:cNvSpPr/>
            <p:nvPr/>
          </p:nvSpPr>
          <p:spPr>
            <a:xfrm>
              <a:off x="185309" y="1313650"/>
              <a:ext cx="4386691" cy="138499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ường tròn 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ược gọi là đường tròn bàng tiếp trong góc 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ủa tam giá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    .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983543" y="1378806"/>
            <a:ext cx="444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482400" progId="Equation.DSMT4">
                    <p:embed/>
                  </p:oleObj>
                </mc:Choice>
                <mc:Fallback>
                  <p:oleObj name="Equation" r:id="rId3" imgW="444240" imgH="4824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3543" y="1378806"/>
                          <a:ext cx="444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833708" y="2224088"/>
            <a:ext cx="508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7960" imgH="482400" progId="Equation.DSMT4">
                    <p:embed/>
                  </p:oleObj>
                </mc:Choice>
                <mc:Fallback>
                  <p:oleObj name="Equation" r:id="rId5" imgW="507960" imgH="4824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33708" y="2224088"/>
                          <a:ext cx="5080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204274" y="2306638"/>
            <a:ext cx="762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61760" imgH="317160" progId="Equation.DSMT4">
                    <p:embed/>
                  </p:oleObj>
                </mc:Choice>
                <mc:Fallback>
                  <p:oleObj name="Equation" r:id="rId7" imgW="761760" imgH="3171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4274" y="2306638"/>
                          <a:ext cx="762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3126" y="937817"/>
            <a:ext cx="5113421" cy="1384995"/>
            <a:chOff x="4148866" y="4853243"/>
            <a:chExt cx="5113421" cy="1384995"/>
          </a:xfrm>
        </p:grpSpPr>
        <p:sp>
          <p:nvSpPr>
            <p:cNvPr id="17" name="Rectangle 16"/>
            <p:cNvSpPr/>
            <p:nvPr/>
          </p:nvSpPr>
          <p:spPr>
            <a:xfrm>
              <a:off x="4148866" y="4853243"/>
              <a:ext cx="5113421" cy="138499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lvl="0"/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Đường trò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xú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hầ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kéo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dà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ò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lạ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124411"/>
                </p:ext>
              </p:extLst>
            </p:nvPr>
          </p:nvGraphicFramePr>
          <p:xfrm>
            <a:off x="5982871" y="4887218"/>
            <a:ext cx="518139" cy="528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482400" progId="Equation.DSMT4">
                    <p:embed/>
                  </p:oleObj>
                </mc:Choice>
                <mc:Fallback>
                  <p:oleObj name="Equation" r:id="rId3" imgW="444240" imgH="4824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82871" y="4887218"/>
                          <a:ext cx="518139" cy="5284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132332"/>
                </p:ext>
              </p:extLst>
            </p:nvPr>
          </p:nvGraphicFramePr>
          <p:xfrm>
            <a:off x="6597992" y="5778633"/>
            <a:ext cx="1152525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90360" imgH="317160" progId="Equation.DSMT4">
                    <p:embed/>
                  </p:oleObj>
                </mc:Choice>
                <mc:Fallback>
                  <p:oleObj name="Equation" r:id="rId9" imgW="990360" imgH="31716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97992" y="5778633"/>
                          <a:ext cx="1152525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own Arrow 1"/>
          <p:cNvSpPr/>
          <p:nvPr/>
        </p:nvSpPr>
        <p:spPr>
          <a:xfrm>
            <a:off x="2073610" y="2426191"/>
            <a:ext cx="363365" cy="96459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 Học bài theo SGK và vở ghi.</a:t>
            </a: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ắ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ắ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ịnh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hĩa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ộ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m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c</a:t>
            </a:r>
            <a:endParaRPr kumimoji="0" lang="en-US" sz="3200" b="1" i="0" u="none" strike="noStrike" kern="1200" cap="none" spc="0" normalizeH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3200" b="1" baseline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â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ộ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m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ướ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mpa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3200" b="1" baseline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SGK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5536131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9948" y="730537"/>
            <a:ext cx="5661296" cy="2333471"/>
            <a:chOff x="189573" y="1006343"/>
            <a:chExt cx="5661296" cy="2333471"/>
          </a:xfrm>
        </p:grpSpPr>
        <p:grpSp>
          <p:nvGrpSpPr>
            <p:cNvPr id="12" name="Group 11"/>
            <p:cNvGrpSpPr/>
            <p:nvPr/>
          </p:nvGrpSpPr>
          <p:grpSpPr>
            <a:xfrm>
              <a:off x="189573" y="1006343"/>
              <a:ext cx="5661296" cy="2308324"/>
              <a:chOff x="189573" y="1006343"/>
              <a:chExt cx="5661296" cy="2308324"/>
            </a:xfrm>
          </p:grpSpPr>
          <p:sp>
            <p:nvSpPr>
              <p:cNvPr id="10" name="Rectangle 5">
                <a:extLst>
                  <a:ext uri="{FF2B5EF4-FFF2-40B4-BE49-F238E27FC236}">
                    <a16:creationId xmlns:a16="http://schemas.microsoft.com/office/drawing/2014/main" id="{1E67329B-ACF6-76AE-6301-71657A354A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73" y="1006343"/>
                <a:ext cx="5661296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giác  </a:t>
                </a:r>
                <a:r>
                  <a:rPr kumimoji="0" lang="en-US" altLang="en-US" sz="360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vi-VN" altLang="en-US" sz="360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alt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kumimoji="0" lang="en-US" altLang="en-US" sz="3600" i="0" u="none" strike="noStrike" cap="none" normalizeH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360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i="0" u="none" strike="noStrike" cap="none" normalizeH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altLang="en-US" sz="360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altLang="en-US" sz="3600" i="0" u="none" strike="noStrike" cap="none" normalizeH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kumimoji="0" lang="en-US" altLang="en-US" sz="360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i="0" u="none" strike="noStrike" cap="none" normalizeH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60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600" i="0" u="none" strike="noStrike" cap="none" normalizeH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kumimoji="0" lang="vi-VN" altLang="en-US" sz="360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Nêu vị trí tương đối của các đường thẳng </a:t>
                </a:r>
                <a:r>
                  <a:rPr kumimoji="0" lang="en-US" altLang="en-US" sz="360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endParaRPr kumimoji="0" lang="en-US" altLang="en-US" sz="36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9058812"/>
                  </p:ext>
                </p:extLst>
              </p:nvPr>
            </p:nvGraphicFramePr>
            <p:xfrm>
              <a:off x="2784158" y="1228371"/>
              <a:ext cx="951689" cy="3578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761760" imgH="317160" progId="Equation.DSMT4">
                      <p:embed/>
                    </p:oleObj>
                  </mc:Choice>
                  <mc:Fallback>
                    <p:oleObj name="Equation" r:id="rId3" imgW="761760" imgH="31716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158" y="1228371"/>
                            <a:ext cx="951689" cy="35789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5502989"/>
                  </p:ext>
                </p:extLst>
              </p:nvPr>
            </p:nvGraphicFramePr>
            <p:xfrm>
              <a:off x="1153725" y="1739481"/>
              <a:ext cx="542925" cy="477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57200" imgH="393480" progId="Equation.DSMT4">
                      <p:embed/>
                    </p:oleObj>
                  </mc:Choice>
                  <mc:Fallback>
                    <p:oleObj name="Equation" r:id="rId5" imgW="457200" imgH="39348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3725" y="1739481"/>
                            <a:ext cx="542925" cy="4778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54536"/>
                </p:ext>
              </p:extLst>
            </p:nvPr>
          </p:nvGraphicFramePr>
          <p:xfrm>
            <a:off x="1469302" y="2849281"/>
            <a:ext cx="1790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90640" imgH="393480" progId="Equation.DSMT4">
                    <p:embed/>
                  </p:oleObj>
                </mc:Choice>
                <mc:Fallback>
                  <p:oleObj name="Equation" r:id="rId7" imgW="1790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69302" y="2849281"/>
                          <a:ext cx="1790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3321900" y="2693483"/>
              <a:ext cx="78739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endParaRPr lang="en-US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525630"/>
                </p:ext>
              </p:extLst>
            </p:nvPr>
          </p:nvGraphicFramePr>
          <p:xfrm>
            <a:off x="4147174" y="2809715"/>
            <a:ext cx="59531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94573" imgH="518081" progId="Equation.DSMT4">
                    <p:embed/>
                  </p:oleObj>
                </mc:Choice>
                <mc:Fallback>
                  <p:oleObj name="Equation" r:id="rId9" imgW="594573" imgH="5180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47174" y="2809715"/>
                          <a:ext cx="595313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61" name="Picture 3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728" y="202652"/>
            <a:ext cx="5050841" cy="37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4410281" y="3993778"/>
            <a:ext cx="326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54297"/>
              </p:ext>
            </p:extLst>
          </p:nvPr>
        </p:nvGraphicFramePr>
        <p:xfrm>
          <a:off x="5978909" y="4786826"/>
          <a:ext cx="9445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45022" imgH="350504" progId="Equation.DSMT4">
                  <p:embed/>
                </p:oleObj>
              </mc:Choice>
              <mc:Fallback>
                <p:oleObj name="Equation" r:id="rId3" imgW="945022" imgH="35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78909" y="4786826"/>
                        <a:ext cx="944563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70463" y="4647708"/>
            <a:ext cx="102308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ạnh                   của </a:t>
            </a:r>
            <a:r>
              <a:rPr lang="nl-NL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</a:t>
            </a:r>
            <a:endParaRPr lang="en-US" sz="3200" dirty="0"/>
          </a:p>
        </p:txBody>
      </p:sp>
      <p:sp>
        <p:nvSpPr>
          <p:cNvPr id="11" name="Rectangle 10"/>
          <p:cNvSpPr/>
          <p:nvPr/>
        </p:nvSpPr>
        <p:spPr>
          <a:xfrm>
            <a:off x="6816482" y="4647708"/>
            <a:ext cx="35189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+mj-lt"/>
              </a:rPr>
              <a:t>tiếp xúc đường tròn </a:t>
            </a:r>
            <a:endParaRPr lang="en-US" sz="3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221"/>
              </p:ext>
            </p:extLst>
          </p:nvPr>
        </p:nvGraphicFramePr>
        <p:xfrm>
          <a:off x="2069824" y="4793251"/>
          <a:ext cx="17827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83293" imgH="388454" progId="Equation.DSMT4">
                  <p:embed/>
                </p:oleObj>
              </mc:Choice>
              <mc:Fallback>
                <p:oleObj name="Equation" r:id="rId13" imgW="1783293" imgH="388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9824" y="4793251"/>
                        <a:ext cx="178276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94583"/>
              </p:ext>
            </p:extLst>
          </p:nvPr>
        </p:nvGraphicFramePr>
        <p:xfrm>
          <a:off x="10318627" y="4721308"/>
          <a:ext cx="587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6917" imgH="510406" progId="Equation.DSMT4">
                  <p:embed/>
                </p:oleObj>
              </mc:Choice>
              <mc:Fallback>
                <p:oleObj name="Equation" r:id="rId9" imgW="586917" imgH="5104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318627" y="4721308"/>
                        <a:ext cx="5873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4937" y="1903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22313" y="1385877"/>
            <a:ext cx="6421362" cy="1754326"/>
            <a:chOff x="122313" y="1385877"/>
            <a:chExt cx="6253683" cy="1754326"/>
          </a:xfrm>
        </p:grpSpPr>
        <p:sp>
          <p:nvSpPr>
            <p:cNvPr id="37" name="Rectangle 5">
              <a:extLst>
                <a:ext uri="{FF2B5EF4-FFF2-40B4-BE49-F238E27FC236}">
                  <a16:creationId xmlns:a16="http://schemas.microsoft.com/office/drawing/2014/main" id="{1E67329B-ACF6-76AE-6301-71657A354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13" y="1385877"/>
              <a:ext cx="6253683" cy="175432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vi-VN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 cạnh của tam giác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tiếp xúc với đường tròn 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.</a:t>
              </a:r>
              <a:endParaRPr kumimoji="0" lang="en-US" altLang="en-US" sz="3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245483"/>
                </p:ext>
              </p:extLst>
            </p:nvPr>
          </p:nvGraphicFramePr>
          <p:xfrm>
            <a:off x="3778639" y="2501900"/>
            <a:ext cx="49473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545760" progId="Equation.DSMT4">
                    <p:embed/>
                  </p:oleObj>
                </mc:Choice>
                <mc:Fallback>
                  <p:oleObj name="Equation" r:id="rId3" imgW="4950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78639" y="2501900"/>
                          <a:ext cx="494735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305395"/>
                </p:ext>
              </p:extLst>
            </p:nvPr>
          </p:nvGraphicFramePr>
          <p:xfrm>
            <a:off x="4681510" y="1755998"/>
            <a:ext cx="850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50680" imgH="342720" progId="Equation.DSMT4">
                    <p:embed/>
                  </p:oleObj>
                </mc:Choice>
                <mc:Fallback>
                  <p:oleObj name="Equation" r:id="rId5" imgW="8506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81510" y="1755998"/>
                          <a:ext cx="850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181047" y="4562416"/>
            <a:ext cx="5753028" cy="1754326"/>
            <a:chOff x="181047" y="4562416"/>
            <a:chExt cx="5753028" cy="1754326"/>
          </a:xfrm>
        </p:grpSpPr>
        <p:sp>
          <p:nvSpPr>
            <p:cNvPr id="42" name="Rectangle 5">
              <a:extLst>
                <a:ext uri="{FF2B5EF4-FFF2-40B4-BE49-F238E27FC236}">
                  <a16:creationId xmlns:a16="http://schemas.microsoft.com/office/drawing/2014/main" id="{1E67329B-ACF6-76AE-6301-71657A354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047" y="4562416"/>
              <a:ext cx="5753028" cy="175432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endParaRPr lang="en-US" alt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154889"/>
                </p:ext>
              </p:extLst>
            </p:nvPr>
          </p:nvGraphicFramePr>
          <p:xfrm>
            <a:off x="2582898" y="4841191"/>
            <a:ext cx="503929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95000" imgH="545760" progId="Equation.DSMT4">
                    <p:embed/>
                  </p:oleObj>
                </mc:Choice>
                <mc:Fallback>
                  <p:oleObj name="Equation" r:id="rId7" imgW="4950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82898" y="4841191"/>
                          <a:ext cx="503929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24715"/>
                </p:ext>
              </p:extLst>
            </p:nvPr>
          </p:nvGraphicFramePr>
          <p:xfrm>
            <a:off x="1809051" y="5727741"/>
            <a:ext cx="113707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17440" imgH="342720" progId="Equation.DSMT4">
                    <p:embed/>
                  </p:oleObj>
                </mc:Choice>
                <mc:Fallback>
                  <p:oleObj name="Equation" r:id="rId9" imgW="11174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9051" y="5727741"/>
                          <a:ext cx="113707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Down Arrow 45"/>
          <p:cNvSpPr/>
          <p:nvPr/>
        </p:nvSpPr>
        <p:spPr>
          <a:xfrm>
            <a:off x="2939143" y="3176662"/>
            <a:ext cx="365777" cy="12864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3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728" y="202652"/>
            <a:ext cx="5050841" cy="37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15139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536959" y="-1322125"/>
            <a:ext cx="3136324" cy="6246373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MỞ ĐẦ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AutoShape 3"/>
          <p:cNvSpPr>
            <a:spLocks noChangeArrowheads="1"/>
          </p:cNvSpPr>
          <p:nvPr/>
        </p:nvSpPr>
        <p:spPr bwMode="auto">
          <a:xfrm>
            <a:off x="613721" y="528099"/>
            <a:ext cx="9369819" cy="2818051"/>
          </a:xfrm>
          <a:prstGeom prst="cloudCallout">
            <a:avLst>
              <a:gd name="adj1" fmla="val -42727"/>
              <a:gd name="adj2" fmla="val 89875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613722" y="3124200"/>
            <a:ext cx="533400" cy="6858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9303181" y="1740571"/>
            <a:ext cx="609600" cy="5334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1127125" y="1018140"/>
            <a:ext cx="609600" cy="5334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AutoShape 10"/>
          <p:cNvSpPr>
            <a:spLocks noChangeArrowheads="1"/>
          </p:cNvSpPr>
          <p:nvPr/>
        </p:nvSpPr>
        <p:spPr bwMode="auto">
          <a:xfrm>
            <a:off x="8458090" y="143154"/>
            <a:ext cx="609600" cy="5334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AutoShape 11"/>
          <p:cNvSpPr>
            <a:spLocks noChangeArrowheads="1"/>
          </p:cNvSpPr>
          <p:nvPr/>
        </p:nvSpPr>
        <p:spPr bwMode="auto">
          <a:xfrm>
            <a:off x="6532728" y="2309046"/>
            <a:ext cx="533400" cy="6858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4" name="Picture 52" descr="Boy Thinking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267200"/>
            <a:ext cx="14319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948551" y="1137321"/>
            <a:ext cx="6629400" cy="173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ctr"/>
            <a:r>
              <a:rPr lang="vi-VN" sz="3600" i="1" dirty="0">
                <a:solidFill>
                  <a:prstClr val="black"/>
                </a:solidFill>
                <a:latin typeface="+mj-lt"/>
                <a:sym typeface="Symbol" pitchFamily="18" charset="2"/>
              </a:rPr>
              <a:t>Mỗi tam giác luôn xác định được một đường tròn nội tiếp, đúng hay sai? 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4110" y="5562600"/>
            <a:ext cx="574388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ỗi tam giác luôn xác định được</a:t>
            </a:r>
          </a:p>
          <a:p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ột đường tròn n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ộ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 tiếp.</a:t>
            </a:r>
            <a:endParaRPr lang="en-US" sz="3200" dirty="0"/>
          </a:p>
        </p:txBody>
      </p:sp>
      <p:pic>
        <p:nvPicPr>
          <p:cNvPr id="26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066" y="1811313"/>
            <a:ext cx="5050841" cy="37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81848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22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534498" y="4727"/>
            <a:ext cx="9800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GB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. </a:t>
            </a:r>
            <a:r>
              <a:rPr kumimoji="0" lang="nl-NL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ỜNG TRÒN NGOẠI TIẾP TAM GIÁC, ĐƯỜNG TRÒN NỘI TIẾP TAM GIÁC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58809" y="1323486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TRÒN NGOẠI TIẾP TAM 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8809" y="2315309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ĩ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400000">
            <a:off x="14686525" y="951081"/>
            <a:ext cx="2532661" cy="1929575"/>
          </a:xfrm>
          <a:prstGeom prst="rect">
            <a:avLst/>
          </a:prstGeom>
        </p:spPr>
      </p:pic>
      <p:grpSp>
        <p:nvGrpSpPr>
          <p:cNvPr id="55" name="Group 54">
            <a:extLst>
              <a:ext uri="{FF2B5EF4-FFF2-40B4-BE49-F238E27FC236}">
                <a16:creationId xmlns:a16="http://schemas.microsoft.com/office/drawing/2014/main" id="{798183C5-60CC-476A-9D02-77A91AC0CC7F}"/>
              </a:ext>
            </a:extLst>
          </p:cNvPr>
          <p:cNvGrpSpPr/>
          <p:nvPr/>
        </p:nvGrpSpPr>
        <p:grpSpPr>
          <a:xfrm>
            <a:off x="12796690" y="-50165"/>
            <a:ext cx="3414911" cy="3876732"/>
            <a:chOff x="1153627" y="2784661"/>
            <a:chExt cx="2733846" cy="3103562"/>
          </a:xfrm>
        </p:grpSpPr>
        <p:pic>
          <p:nvPicPr>
            <p:cNvPr id="56" name="Picture 55" descr="Background pattern&#10;&#10;Description automatically generated">
              <a:extLst>
                <a:ext uri="{FF2B5EF4-FFF2-40B4-BE49-F238E27FC236}">
                  <a16:creationId xmlns:a16="http://schemas.microsoft.com/office/drawing/2014/main" id="{80C300F2-FC80-4119-AF3A-7BB97FE99A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6"/>
                </a:ext>
              </a:extLst>
            </a:blip>
            <a:srcRect l="20349" r="20345" b="-4"/>
            <a:stretch/>
          </p:blipFill>
          <p:spPr>
            <a:xfrm>
              <a:off x="1153627" y="2784661"/>
              <a:ext cx="2733846" cy="3103562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</p:pic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A6810FBE-4E5C-4BEF-8FF5-E1FFF3EC79C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5826" y="2983406"/>
              <a:ext cx="2082307" cy="2082307"/>
            </a:xfrm>
            <a:prstGeom prst="rect">
              <a:avLst/>
            </a:prstGeom>
          </p:spPr>
        </p:pic>
      </p:grpSp>
      <p:sp>
        <p:nvSpPr>
          <p:cNvPr id="29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58809" y="1800229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TRÒN N</a:t>
            </a:r>
            <a:r>
              <a:rPr lang="vi-VN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 TIẾP TAM 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02903" y="2900084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vi-VN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 xúc với ba cạnh </a:t>
            </a:r>
            <a:r>
              <a:rPr lang="nl-NL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tam giác được gọi là đường tròn n</a:t>
            </a:r>
            <a:r>
              <a:rPr lang="vi-VN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  <a:r>
              <a:rPr lang="nl-NL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tiếp tam giác đó.</a:t>
            </a:r>
            <a:endParaRPr lang="en-US" sz="3200" b="1" dirty="0">
              <a:solidFill>
                <a:schemeClr val="accent2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702903" y="4778734"/>
            <a:ext cx="6423641" cy="1569679"/>
            <a:chOff x="1042252" y="4476246"/>
            <a:chExt cx="6423641" cy="1569679"/>
          </a:xfrm>
        </p:grpSpPr>
        <p:sp>
          <p:nvSpPr>
            <p:cNvPr id="35" name="Rectangle 34"/>
            <p:cNvSpPr/>
            <p:nvPr/>
          </p:nvSpPr>
          <p:spPr>
            <a:xfrm>
              <a:off x="1042252" y="4476246"/>
              <a:ext cx="6423641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vi-V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ú ý: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i đường tròn 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nội tiếp tam giá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ta nói tam giác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Aft>
                  <a:spcPts val="0"/>
                </a:spcAft>
              </a:pP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goại tiếp đường tròn</a:t>
              </a:r>
              <a:endPara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675969"/>
                </p:ext>
              </p:extLst>
            </p:nvPr>
          </p:nvGraphicFramePr>
          <p:xfrm>
            <a:off x="2616062" y="5092176"/>
            <a:ext cx="850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342720" progId="Equation.DSMT4">
                    <p:embed/>
                  </p:oleObj>
                </mc:Choice>
                <mc:Fallback>
                  <p:oleObj name="Equation" r:id="rId8" imgW="850680" imgH="34272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16062" y="5092176"/>
                          <a:ext cx="850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550118"/>
                </p:ext>
              </p:extLst>
            </p:nvPr>
          </p:nvGraphicFramePr>
          <p:xfrm>
            <a:off x="6213698" y="5101701"/>
            <a:ext cx="8382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38356" imgH="333201" progId="Equation.DSMT4">
                    <p:embed/>
                  </p:oleObj>
                </mc:Choice>
                <mc:Fallback>
                  <p:oleObj name="Equation" r:id="rId8" imgW="838356" imgH="333201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13698" y="5101701"/>
                          <a:ext cx="838200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690624"/>
                </p:ext>
              </p:extLst>
            </p:nvPr>
          </p:nvGraphicFramePr>
          <p:xfrm>
            <a:off x="4885949" y="5499825"/>
            <a:ext cx="4953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95000" imgH="545760" progId="Equation.DSMT4">
                    <p:embed/>
                  </p:oleObj>
                </mc:Choice>
                <mc:Fallback>
                  <p:oleObj name="Equation" r:id="rId11" imgW="495000" imgH="54576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85949" y="5499825"/>
                          <a:ext cx="4953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485107"/>
                </p:ext>
              </p:extLst>
            </p:nvPr>
          </p:nvGraphicFramePr>
          <p:xfrm>
            <a:off x="5407126" y="4529694"/>
            <a:ext cx="4953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5000" imgH="545760" progId="Equation.DSMT4">
                    <p:embed/>
                  </p:oleObj>
                </mc:Choice>
                <mc:Fallback>
                  <p:oleObj name="Equation" r:id="rId13" imgW="495000" imgH="54576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07126" y="4529694"/>
                          <a:ext cx="4953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Picture 3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4581" y="1205057"/>
            <a:ext cx="4395670" cy="326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69980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4548423" y="5727206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00479"/>
            <a:ext cx="2376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H="1" flipV="1">
            <a:off x="5599146" y="915880"/>
            <a:ext cx="49187" cy="563656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412905" y="4479630"/>
            <a:ext cx="4547048" cy="2062103"/>
            <a:chOff x="610220" y="4557308"/>
            <a:chExt cx="4547048" cy="2062103"/>
          </a:xfrm>
        </p:grpSpPr>
        <p:sp>
          <p:nvSpPr>
            <p:cNvPr id="36" name="Rectangle 35"/>
            <p:cNvSpPr/>
            <p:nvPr/>
          </p:nvSpPr>
          <p:spPr>
            <a:xfrm>
              <a:off x="610220" y="4557308"/>
              <a:ext cx="4547048" cy="2062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vi-VN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, đ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ường tròn   </a:t>
              </a:r>
              <a:r>
                <a:rPr kumimoji="0" lang="vi-VN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nội tiếp tam giác   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 nó tiếp</a:t>
              </a:r>
              <a:r>
                <a:rPr kumimoji="0" lang="vi-VN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xúc với ba cạnh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ủa tam giác  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092118"/>
                </p:ext>
              </p:extLst>
            </p:nvPr>
          </p:nvGraphicFramePr>
          <p:xfrm>
            <a:off x="3029670" y="5174783"/>
            <a:ext cx="889896" cy="358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50680" imgH="342720" progId="Equation.DSMT4">
                    <p:embed/>
                  </p:oleObj>
                </mc:Choice>
                <mc:Fallback>
                  <p:oleObj name="Equation" r:id="rId3" imgW="850680" imgH="34272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9670" y="5174783"/>
                          <a:ext cx="889896" cy="3586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778551"/>
                </p:ext>
              </p:extLst>
            </p:nvPr>
          </p:nvGraphicFramePr>
          <p:xfrm>
            <a:off x="3965529" y="4575878"/>
            <a:ext cx="4953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5000" imgH="545760" progId="Equation.DSMT4">
                    <p:embed/>
                  </p:oleObj>
                </mc:Choice>
                <mc:Fallback>
                  <p:oleObj name="Equation" r:id="rId5" imgW="495000" imgH="54576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5529" y="4575878"/>
                          <a:ext cx="4953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6253295" y="4557308"/>
            <a:ext cx="4755509" cy="1815882"/>
            <a:chOff x="6253295" y="4557308"/>
            <a:chExt cx="4755509" cy="1815882"/>
          </a:xfrm>
        </p:grpSpPr>
        <p:sp>
          <p:nvSpPr>
            <p:cNvPr id="37" name="Rectangle 36"/>
            <p:cNvSpPr/>
            <p:nvPr/>
          </p:nvSpPr>
          <p:spPr>
            <a:xfrm>
              <a:off x="6253295" y="4557308"/>
              <a:ext cx="4755509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 b, đ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ường 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ông nội tiếp tam giá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vì nó không tiếp</a:t>
              </a:r>
              <a:r>
                <a:rPr kumimoji="0" lang="vi-VN" sz="28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xúc với ba cạnh 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 tam giác  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27310"/>
                </p:ext>
              </p:extLst>
            </p:nvPr>
          </p:nvGraphicFramePr>
          <p:xfrm>
            <a:off x="9011371" y="5094070"/>
            <a:ext cx="876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76253" imgH="342926" progId="Equation.DSMT4">
                    <p:embed/>
                  </p:oleObj>
                </mc:Choice>
                <mc:Fallback>
                  <p:oleObj name="Equation" r:id="rId3" imgW="876253" imgH="342926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11371" y="5094070"/>
                          <a:ext cx="876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940483"/>
                </p:ext>
              </p:extLst>
            </p:nvPr>
          </p:nvGraphicFramePr>
          <p:xfrm>
            <a:off x="9432925" y="4627563"/>
            <a:ext cx="381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000" imgH="545760" progId="Equation.DSMT4">
                    <p:embed/>
                  </p:oleObj>
                </mc:Choice>
                <mc:Fallback>
                  <p:oleObj name="Equation" r:id="rId8" imgW="495000" imgH="5457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432925" y="4627563"/>
                          <a:ext cx="381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01" y="608445"/>
            <a:ext cx="4896378" cy="3641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700" y="268884"/>
            <a:ext cx="4612551" cy="3964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1931" y="1256173"/>
            <a:ext cx="1161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Hình a</a:t>
            </a:r>
            <a:endParaRPr lang="en-US" sz="2800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815664" y="1424131"/>
            <a:ext cx="1161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Hình b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32642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9488755">
            <a:off x="-2352314" y="254556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3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719041" y="99749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ác định tâm và bán kính đường tròn nội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40134" y="610729"/>
            <a:ext cx="6407237" cy="2462095"/>
            <a:chOff x="140134" y="610729"/>
            <a:chExt cx="6407237" cy="2462095"/>
          </a:xfrm>
        </p:grpSpPr>
        <p:sp>
          <p:nvSpPr>
            <p:cNvPr id="27" name="Hộp Văn bản 17">
              <a:extLst>
                <a:ext uri="{FF2B5EF4-FFF2-40B4-BE49-F238E27FC236}">
                  <a16:creationId xmlns:a16="http://schemas.microsoft.com/office/drawing/2014/main" id="{225AE2A5-5738-3580-5C7C-161964F9AC15}"/>
                </a:ext>
              </a:extLst>
            </p:cNvPr>
            <p:cNvSpPr txBox="1"/>
            <p:nvPr/>
          </p:nvSpPr>
          <p:spPr>
            <a:xfrm>
              <a:off x="140134" y="610729"/>
              <a:ext cx="1240920" cy="584775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ED7D31">
                      <a:lumMod val="5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Đ</a:t>
              </a:r>
              <a:r>
                <a:rPr kumimoji="0" lang="vi-VN" sz="3200" b="1" i="0" u="none" strike="noStrike" kern="1200" cap="none" spc="0" normalizeH="0" noProof="0" dirty="0">
                  <a:ln>
                    <a:noFill/>
                  </a:ln>
                  <a:solidFill>
                    <a:srgbClr val="ED7D31">
                      <a:lumMod val="5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6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1414280" y="618524"/>
              <a:ext cx="5133091" cy="830997"/>
              <a:chOff x="1283750" y="3107930"/>
              <a:chExt cx="5133091" cy="830997"/>
            </a:xfrm>
          </p:grpSpPr>
          <p:sp>
            <p:nvSpPr>
              <p:cNvPr id="28" name="Hộp Văn bản 17">
                <a:extLst>
                  <a:ext uri="{FF2B5EF4-FFF2-40B4-BE49-F238E27FC236}">
                    <a16:creationId xmlns:a16="http://schemas.microsoft.com/office/drawing/2014/main" id="{225AE2A5-5738-3580-5C7C-161964F9AC15}"/>
                  </a:ext>
                </a:extLst>
              </p:cNvPr>
              <p:cNvSpPr txBox="1"/>
              <p:nvPr/>
            </p:nvSpPr>
            <p:spPr>
              <a:xfrm>
                <a:off x="1283750" y="3107930"/>
                <a:ext cx="513309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tam gi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là giao điểm ba đường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giác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 Hình vẽ)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3051154" y="3204148"/>
              <a:ext cx="660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660240" imgH="279360" progId="Equation.DSMT4">
                      <p:embed/>
                    </p:oleObj>
                  </mc:Choice>
                  <mc:Fallback>
                    <p:oleObj name="Equation" r:id="rId3" imgW="660240" imgH="279360" progId="Equation.DSMT4">
                      <p:embed/>
                      <p:pic>
                        <p:nvPicPr>
                          <p:cNvPr id="13" name="Object 1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051154" y="3204148"/>
                            <a:ext cx="6604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5097487"/>
                  </p:ext>
                </p:extLst>
              </p:nvPr>
            </p:nvGraphicFramePr>
            <p:xfrm>
              <a:off x="4170008" y="3187906"/>
              <a:ext cx="1905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90440" imgH="266400" progId="Equation.DSMT4">
                      <p:embed/>
                    </p:oleObj>
                  </mc:Choice>
                  <mc:Fallback>
                    <p:oleObj name="Equation" r:id="rId5" imgW="190440" imgH="26640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70008" y="3187906"/>
                            <a:ext cx="1905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Group 43"/>
            <p:cNvGrpSpPr/>
            <p:nvPr/>
          </p:nvGrpSpPr>
          <p:grpSpPr>
            <a:xfrm>
              <a:off x="226895" y="1400090"/>
              <a:ext cx="5133091" cy="461665"/>
              <a:chOff x="151860" y="4074094"/>
              <a:chExt cx="5133091" cy="461665"/>
            </a:xfrm>
          </p:grpSpPr>
          <p:sp>
            <p:nvSpPr>
              <p:cNvPr id="31" name="Hộp Văn bản 17">
                <a:extLst>
                  <a:ext uri="{FF2B5EF4-FFF2-40B4-BE49-F238E27FC236}">
                    <a16:creationId xmlns:a16="http://schemas.microsoft.com/office/drawing/2014/main" id="{225AE2A5-5738-3580-5C7C-161964F9AC15}"/>
                  </a:ext>
                </a:extLst>
              </p:cNvPr>
              <p:cNvSpPr txBox="1"/>
              <p:nvPr/>
            </p:nvSpPr>
            <p:spPr>
              <a:xfrm>
                <a:off x="151860" y="4074094"/>
                <a:ext cx="51330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sánh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</a:t>
                </a:r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3625189"/>
                  </p:ext>
                </p:extLst>
              </p:nvPr>
            </p:nvGraphicFramePr>
            <p:xfrm>
              <a:off x="1629370" y="4185736"/>
              <a:ext cx="1320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320480" imgH="330120" progId="Equation.DSMT4">
                      <p:embed/>
                    </p:oleObj>
                  </mc:Choice>
                  <mc:Fallback>
                    <p:oleObj name="Equation" r:id="rId7" imgW="1320480" imgH="330120" progId="Equation.DSMT4">
                      <p:embed/>
                      <p:pic>
                        <p:nvPicPr>
                          <p:cNvPr id="15" name="Object 1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9370" y="4185736"/>
                            <a:ext cx="1320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6"/>
            <p:cNvGrpSpPr/>
            <p:nvPr/>
          </p:nvGrpSpPr>
          <p:grpSpPr>
            <a:xfrm>
              <a:off x="255653" y="1872495"/>
              <a:ext cx="5377444" cy="1200329"/>
              <a:chOff x="180618" y="4546499"/>
              <a:chExt cx="5377444" cy="1200329"/>
            </a:xfrm>
          </p:grpSpPr>
          <p:sp>
            <p:nvSpPr>
              <p:cNvPr id="33" name="Hộp Văn bản 17">
                <a:extLst>
                  <a:ext uri="{FF2B5EF4-FFF2-40B4-BE49-F238E27FC236}">
                    <a16:creationId xmlns:a16="http://schemas.microsoft.com/office/drawing/2014/main" id="{225AE2A5-5738-3580-5C7C-161964F9AC15}"/>
                  </a:ext>
                </a:extLst>
              </p:cNvPr>
              <p:cNvSpPr txBox="1"/>
              <p:nvPr/>
            </p:nvSpPr>
            <p:spPr>
              <a:xfrm>
                <a:off x="180618" y="4546499"/>
                <a:ext cx="537744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ặ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. Đường tròn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ó phải là đường tròn nội tiếp tam giác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hông? Vì sao?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0928130"/>
                  </p:ext>
                </p:extLst>
              </p:nvPr>
            </p:nvGraphicFramePr>
            <p:xfrm>
              <a:off x="1169396" y="4639167"/>
              <a:ext cx="9398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939600" imgH="266400" progId="Equation.DSMT4">
                      <p:embed/>
                    </p:oleObj>
                  </mc:Choice>
                  <mc:Fallback>
                    <p:oleObj name="Equation" r:id="rId9" imgW="939600" imgH="266400" progId="Equation.DSMT4">
                      <p:embed/>
                      <p:pic>
                        <p:nvPicPr>
                          <p:cNvPr id="42" name="Object 4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169396" y="4639167"/>
                            <a:ext cx="9398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900024"/>
                  </p:ext>
                </p:extLst>
              </p:nvPr>
            </p:nvGraphicFramePr>
            <p:xfrm>
              <a:off x="3830046" y="4567730"/>
              <a:ext cx="6350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634680" imgH="431640" progId="Equation.DSMT4">
                      <p:embed/>
                    </p:oleObj>
                  </mc:Choice>
                  <mc:Fallback>
                    <p:oleObj name="Equation" r:id="rId11" imgW="634680" imgH="431640" progId="Equation.DSMT4">
                      <p:embed/>
                      <p:pic>
                        <p:nvPicPr>
                          <p:cNvPr id="43" name="Object 4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830046" y="4567730"/>
                            <a:ext cx="635000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1617523"/>
                  </p:ext>
                </p:extLst>
              </p:nvPr>
            </p:nvGraphicFramePr>
            <p:xfrm>
              <a:off x="4103302" y="5030737"/>
              <a:ext cx="657225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657295" imgH="276117" progId="Equation.DSMT4">
                      <p:embed/>
                    </p:oleObj>
                  </mc:Choice>
                  <mc:Fallback>
                    <p:oleObj name="Equation" r:id="rId3" imgW="657295" imgH="276117" progId="Equation.DSMT4">
                      <p:embed/>
                      <p:pic>
                        <p:nvPicPr>
                          <p:cNvPr id="46" name="Object 4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103302" y="5030737"/>
                            <a:ext cx="657225" cy="276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6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181684" y="3422923"/>
            <a:ext cx="326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65479" y="3951058"/>
            <a:ext cx="6403696" cy="509817"/>
            <a:chOff x="965479" y="3951058"/>
            <a:chExt cx="6403696" cy="509817"/>
          </a:xfrm>
        </p:grpSpPr>
        <p:sp>
          <p:nvSpPr>
            <p:cNvPr id="9" name="Rectangle 8"/>
            <p:cNvSpPr/>
            <p:nvPr/>
          </p:nvSpPr>
          <p:spPr>
            <a:xfrm>
              <a:off x="965479" y="3951058"/>
              <a:ext cx="612341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phân giác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187479"/>
                </p:ext>
              </p:extLst>
            </p:nvPr>
          </p:nvGraphicFramePr>
          <p:xfrm>
            <a:off x="1746250" y="4044950"/>
            <a:ext cx="419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040" imgH="291960" progId="Equation.DSMT4">
                    <p:embed/>
                  </p:oleObj>
                </mc:Choice>
                <mc:Fallback>
                  <p:oleObj name="Equation" r:id="rId14" imgW="4190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46250" y="4044950"/>
                          <a:ext cx="419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9964903"/>
                </p:ext>
              </p:extLst>
            </p:nvPr>
          </p:nvGraphicFramePr>
          <p:xfrm>
            <a:off x="5260975" y="3978275"/>
            <a:ext cx="2108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08160" imgH="482400" progId="Equation.DSMT4">
                    <p:embed/>
                  </p:oleObj>
                </mc:Choice>
                <mc:Fallback>
                  <p:oleObj name="Equation" r:id="rId16" imgW="21081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60975" y="3978275"/>
                          <a:ext cx="2108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60"/>
          <p:cNvSpPr/>
          <p:nvPr/>
        </p:nvSpPr>
        <p:spPr>
          <a:xfrm>
            <a:off x="1030744" y="4858171"/>
            <a:ext cx="61234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19791"/>
              </p:ext>
            </p:extLst>
          </p:nvPr>
        </p:nvGraphicFramePr>
        <p:xfrm>
          <a:off x="3904741" y="4964573"/>
          <a:ext cx="180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279360" progId="Equation.DSMT4">
                  <p:embed/>
                </p:oleObj>
              </mc:Choice>
              <mc:Fallback>
                <p:oleObj name="Equation" r:id="rId18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04741" y="4964573"/>
                        <a:ext cx="1803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38" name="Picture 16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701" y="508337"/>
            <a:ext cx="4874190" cy="3621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" name="Group 49"/>
          <p:cNvGrpSpPr/>
          <p:nvPr/>
        </p:nvGrpSpPr>
        <p:grpSpPr>
          <a:xfrm>
            <a:off x="814388" y="4400550"/>
            <a:ext cx="6537325" cy="508000"/>
            <a:chOff x="889264" y="3952984"/>
            <a:chExt cx="6537325" cy="508000"/>
          </a:xfrm>
        </p:grpSpPr>
        <p:sp>
          <p:nvSpPr>
            <p:cNvPr id="51" name="Rectangle 50"/>
            <p:cNvSpPr/>
            <p:nvPr/>
          </p:nvSpPr>
          <p:spPr>
            <a:xfrm>
              <a:off x="889264" y="3952984"/>
              <a:ext cx="6199629" cy="4597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phân giác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455139"/>
                </p:ext>
              </p:extLst>
            </p:nvPr>
          </p:nvGraphicFramePr>
          <p:xfrm>
            <a:off x="1746250" y="4044950"/>
            <a:ext cx="419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19040" imgH="291960" progId="Equation.DSMT4">
                    <p:embed/>
                  </p:oleObj>
                </mc:Choice>
                <mc:Fallback>
                  <p:oleObj name="Equation" r:id="rId21" imgW="419040" imgH="29196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746250" y="4044950"/>
                          <a:ext cx="419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989767"/>
                </p:ext>
              </p:extLst>
            </p:nvPr>
          </p:nvGraphicFramePr>
          <p:xfrm>
            <a:off x="5204089" y="3978384"/>
            <a:ext cx="2222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222280" imgH="482400" progId="Equation.DSMT4">
                    <p:embed/>
                  </p:oleObj>
                </mc:Choice>
                <mc:Fallback>
                  <p:oleObj name="Equation" r:id="rId23" imgW="2222280" imgH="4824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04089" y="3978384"/>
                          <a:ext cx="2222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938769" y="5460675"/>
            <a:ext cx="9438276" cy="860137"/>
            <a:chOff x="938769" y="5460675"/>
            <a:chExt cx="9438276" cy="860137"/>
          </a:xfrm>
        </p:grpSpPr>
        <p:sp>
          <p:nvSpPr>
            <p:cNvPr id="63" name="Hộp Văn bản 17">
              <a:extLst>
                <a:ext uri="{FF2B5EF4-FFF2-40B4-BE49-F238E27FC236}">
                  <a16:creationId xmlns:a16="http://schemas.microsoft.com/office/drawing/2014/main" id="{225AE2A5-5738-3580-5C7C-161964F9AC15}"/>
                </a:ext>
              </a:extLst>
            </p:cNvPr>
            <p:cNvSpPr txBox="1"/>
            <p:nvPr/>
          </p:nvSpPr>
          <p:spPr>
            <a:xfrm>
              <a:off x="938769" y="5489815"/>
              <a:ext cx="84084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)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ặt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Suy ra đường tròn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ó phải là đường tròn nội tiế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503608"/>
                </p:ext>
              </p:extLst>
            </p:nvPr>
          </p:nvGraphicFramePr>
          <p:xfrm>
            <a:off x="3580930" y="5889012"/>
            <a:ext cx="635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634680" imgH="431640" progId="Equation.DSMT4">
                    <p:embed/>
                  </p:oleObj>
                </mc:Choice>
                <mc:Fallback>
                  <p:oleObj name="Equation" r:id="rId25" imgW="6346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580930" y="5889012"/>
                          <a:ext cx="635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187263"/>
                </p:ext>
              </p:extLst>
            </p:nvPr>
          </p:nvGraphicFramePr>
          <p:xfrm>
            <a:off x="8041340" y="5965212"/>
            <a:ext cx="850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50680" imgH="279360" progId="Equation.DSMT4">
                    <p:embed/>
                  </p:oleObj>
                </mc:Choice>
                <mc:Fallback>
                  <p:oleObj name="Equation" r:id="rId27" imgW="850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041340" y="5965212"/>
                          <a:ext cx="850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568892"/>
                </p:ext>
              </p:extLst>
            </p:nvPr>
          </p:nvGraphicFramePr>
          <p:xfrm>
            <a:off x="1933420" y="5584354"/>
            <a:ext cx="93027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929711" imgH="259254" progId="Equation.DSMT4">
                    <p:embed/>
                  </p:oleObj>
                </mc:Choice>
                <mc:Fallback>
                  <p:oleObj name="Equation" r:id="rId29" imgW="929711" imgH="2592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933420" y="5584354"/>
                          <a:ext cx="930275" cy="25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413268"/>
                </p:ext>
              </p:extLst>
            </p:nvPr>
          </p:nvGraphicFramePr>
          <p:xfrm>
            <a:off x="2859588" y="5505690"/>
            <a:ext cx="3670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670200" imgH="431640" progId="Equation.DSMT4">
                    <p:embed/>
                  </p:oleObj>
                </mc:Choice>
                <mc:Fallback>
                  <p:oleObj name="Equation" r:id="rId31" imgW="36702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859588" y="5505690"/>
                          <a:ext cx="36703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/>
            <p:nvPr/>
          </p:nvSpPr>
          <p:spPr>
            <a:xfrm>
              <a:off x="6429387" y="5460675"/>
              <a:ext cx="341151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983026"/>
                </p:ext>
              </p:extLst>
            </p:nvPr>
          </p:nvGraphicFramePr>
          <p:xfrm>
            <a:off x="9526145" y="5585788"/>
            <a:ext cx="850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850680" imgH="279360" progId="Equation.DSMT4">
                    <p:embed/>
                  </p:oleObj>
                </mc:Choice>
                <mc:Fallback>
                  <p:oleObj name="Equation" r:id="rId33" imgW="850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9526145" y="5585788"/>
                          <a:ext cx="850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1355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9488755">
            <a:off x="-2352314" y="254556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3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719041" y="99749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ác định tâm và bán kính đường tròn nội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325465" y="684524"/>
            <a:ext cx="7170808" cy="298543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nl-NL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Kết luận: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âm đường tròn nội tiếp tam giác là giao điểm ba đường phân giác của tam giác đó.</a:t>
            </a:r>
          </a:p>
          <a:p>
            <a:pPr algn="just"/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 Bán kính đường tròn ngoại tiếp tam giác bằng khoảng cách từ giao ba đường phân giác đến mỗi cạnh của tam giác đó.</a:t>
            </a:r>
          </a:p>
        </p:txBody>
      </p:sp>
      <p:sp>
        <p:nvSpPr>
          <p:cNvPr id="3" name="Rectangle 2"/>
          <p:cNvSpPr/>
          <p:nvPr/>
        </p:nvSpPr>
        <p:spPr>
          <a:xfrm>
            <a:off x="1687345" y="3727936"/>
            <a:ext cx="7070877" cy="31085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>
              <a:buFont typeface="Times New Roman" panose="02020603050405020304" pitchFamily="18" charset="0"/>
              <a:buChar char="-"/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ba đường phân giác của tam giác cùng đi qua một điểm nên tâm đường tròn ngoại tiếp tam giác là giao điểm hai đường phân giác của tam giác đó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>
              <a:buFont typeface="Times New Roman" panose="02020603050405020304" pitchFamily="18" charset="0"/>
              <a:buChar char="-"/>
            </a:pPr>
            <a:r>
              <a:rPr lang="nl-NL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 tam giác có đúng một đường tròn n</a:t>
            </a:r>
            <a:r>
              <a:rPr lang="vi-V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  <a:r>
              <a:rPr lang="nl-NL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tiếp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6668" y="552523"/>
            <a:ext cx="3215932" cy="337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527748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8592" y="4115113"/>
            <a:ext cx="1488113" cy="115353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9488755">
            <a:off x="-2810019" y="277207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3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719041" y="99749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ác định tâm và bán kính đường tròn n</a:t>
            </a:r>
            <a:r>
              <a:rPr lang="en-US" sz="3200" b="1" noProof="0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-32967" y="684524"/>
            <a:ext cx="2132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40998" y="1344197"/>
            <a:ext cx="110306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Cho tam giác</a:t>
            </a:r>
            <a:r>
              <a:rPr lang="en-US" sz="2400" dirty="0">
                <a:latin typeface="+mj-lt"/>
              </a:rPr>
              <a:t>          </a:t>
            </a:r>
            <a:r>
              <a:rPr lang="vi-VN" sz="2400" dirty="0">
                <a:latin typeface="+mj-lt"/>
              </a:rPr>
              <a:t>. Dùng thước thẳng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ke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+mj-lt"/>
              </a:rPr>
              <a:t>và compa vẽ đường tròn 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  <a:r>
              <a:rPr lang="vi-VN" sz="2400" dirty="0">
                <a:latin typeface="+mj-lt"/>
              </a:rPr>
              <a:t>i tiếp tam giác </a:t>
            </a:r>
            <a:r>
              <a:rPr lang="en-US" sz="2400" dirty="0">
                <a:latin typeface="+mj-lt"/>
              </a:rPr>
              <a:t>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739344" y="2009599"/>
            <a:ext cx="20730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48821"/>
              </p:ext>
            </p:extLst>
          </p:nvPr>
        </p:nvGraphicFramePr>
        <p:xfrm>
          <a:off x="10841773" y="1435329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41773" y="1435329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1079"/>
              </p:ext>
            </p:extLst>
          </p:nvPr>
        </p:nvGraphicFramePr>
        <p:xfrm>
          <a:off x="2076844" y="1479451"/>
          <a:ext cx="6572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7295" imgH="266815" progId="Equation.DSMT4">
                  <p:embed/>
                </p:oleObj>
              </mc:Choice>
              <mc:Fallback>
                <p:oleObj name="Equation" r:id="rId4" imgW="657295" imgH="266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6844" y="1479451"/>
                        <a:ext cx="65722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97019" y="2539193"/>
            <a:ext cx="7085854" cy="830997"/>
            <a:chOff x="300028" y="3010822"/>
            <a:chExt cx="7085854" cy="830997"/>
          </a:xfrm>
        </p:grpSpPr>
        <p:sp>
          <p:nvSpPr>
            <p:cNvPr id="18" name="Rectangle 17"/>
            <p:cNvSpPr/>
            <p:nvPr/>
          </p:nvSpPr>
          <p:spPr>
            <a:xfrm>
              <a:off x="300028" y="3010822"/>
              <a:ext cx="708585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+mj-lt"/>
                </a:rPr>
                <a:t>- </a:t>
              </a:r>
              <a:r>
                <a:rPr lang="vi-VN" sz="2400" dirty="0">
                  <a:latin typeface="+mj-lt"/>
                </a:rPr>
                <a:t>Dùng thước thẳng và compa vẽ hai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+mj-lt"/>
                </a:rPr>
                <a:t>của   </a:t>
              </a:r>
              <a:r>
                <a:rPr lang="en-US" sz="2400" dirty="0">
                  <a:latin typeface="+mj-lt"/>
                </a:rPr>
                <a:t>    </a:t>
              </a:r>
              <a:r>
                <a:rPr lang="vi-VN" sz="2400" dirty="0">
                  <a:latin typeface="+mj-lt"/>
                </a:rPr>
                <a:t>  </a:t>
              </a:r>
              <a:endParaRPr lang="en-US" sz="2400" dirty="0">
                <a:latin typeface="+mj-lt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107662"/>
                </p:ext>
              </p:extLst>
            </p:nvPr>
          </p:nvGraphicFramePr>
          <p:xfrm>
            <a:off x="941954" y="3366280"/>
            <a:ext cx="1371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71600" imgH="431640" progId="Equation.DSMT4">
                    <p:embed/>
                  </p:oleObj>
                </mc:Choice>
                <mc:Fallback>
                  <p:oleObj name="Equation" r:id="rId7" imgW="1371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1954" y="3366280"/>
                          <a:ext cx="1371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389792" y="3523354"/>
            <a:ext cx="5668583" cy="461665"/>
            <a:chOff x="375889" y="3453366"/>
            <a:chExt cx="5668583" cy="461665"/>
          </a:xfrm>
        </p:grpSpPr>
        <p:sp>
          <p:nvSpPr>
            <p:cNvPr id="21" name="Rectangle 20"/>
            <p:cNvSpPr/>
            <p:nvPr/>
          </p:nvSpPr>
          <p:spPr>
            <a:xfrm>
              <a:off x="375889" y="3453366"/>
              <a:ext cx="566858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+mj-lt"/>
                </a:rPr>
                <a:t>- </a:t>
              </a:r>
              <a:r>
                <a:rPr lang="vi-VN" sz="2400" dirty="0">
                  <a:solidFill>
                    <a:prstClr val="black"/>
                  </a:solidFill>
                  <a:latin typeface="+mj-lt"/>
                </a:rPr>
                <a:t>Gọi</a:t>
              </a:r>
              <a:r>
                <a:rPr lang="en-US" sz="2400" dirty="0">
                  <a:solidFill>
                    <a:prstClr val="black"/>
                  </a:solidFill>
                  <a:latin typeface="+mj-lt"/>
                </a:rPr>
                <a:t>  </a:t>
              </a:r>
              <a:r>
                <a:rPr lang="vi-VN" sz="2400" dirty="0">
                  <a:solidFill>
                    <a:prstClr val="black"/>
                  </a:solidFill>
                  <a:latin typeface="+mj-lt"/>
                </a:rPr>
                <a:t> </a:t>
              </a:r>
              <a:r>
                <a:rPr lang="en-US" sz="2400" dirty="0">
                  <a:solidFill>
                    <a:prstClr val="black"/>
                  </a:solidFill>
                  <a:latin typeface="+mj-lt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+mj-lt"/>
                </a:rPr>
                <a:t>là giao điểm hai đường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+mj-lt"/>
                </a:rPr>
                <a:t>đó.</a:t>
              </a:r>
              <a:r>
                <a:rPr lang="en-US" sz="2400" dirty="0">
                  <a:solidFill>
                    <a:prstClr val="black"/>
                  </a:solidFill>
                  <a:latin typeface="+mj-lt"/>
                </a:rPr>
                <a:t> </a:t>
              </a:r>
              <a:endParaRPr lang="en-US" sz="2400" dirty="0">
                <a:latin typeface="+mj-lt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054741"/>
                </p:ext>
              </p:extLst>
            </p:nvPr>
          </p:nvGraphicFramePr>
          <p:xfrm>
            <a:off x="1156953" y="3552378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66400" progId="Equation.DSMT4">
                    <p:embed/>
                  </p:oleObj>
                </mc:Choice>
                <mc:Fallback>
                  <p:oleObj name="Equation" r:id="rId9" imgW="1904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56953" y="3552378"/>
                          <a:ext cx="1905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302827" y="4138919"/>
            <a:ext cx="5981617" cy="830997"/>
            <a:chOff x="374617" y="4480963"/>
            <a:chExt cx="6068662" cy="830997"/>
          </a:xfrm>
        </p:grpSpPr>
        <p:sp>
          <p:nvSpPr>
            <p:cNvPr id="43" name="Rectangle 42"/>
            <p:cNvSpPr/>
            <p:nvPr/>
          </p:nvSpPr>
          <p:spPr>
            <a:xfrm>
              <a:off x="374617" y="4480963"/>
              <a:ext cx="606866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Tx/>
                <a:buChar char="-"/>
              </a:pPr>
              <a:r>
                <a:rPr lang="vi-VN" sz="2400" dirty="0">
                  <a:solidFill>
                    <a:prstClr val="black"/>
                  </a:solidFill>
                  <a:latin typeface="+mj-lt"/>
                </a:rPr>
                <a:t>Dùng ê ke vẽ đường vuông góc</a:t>
              </a:r>
              <a:r>
                <a:rPr lang="en-US" sz="2400" dirty="0">
                  <a:solidFill>
                    <a:prstClr val="black"/>
                  </a:solidFill>
                  <a:latin typeface="+mj-lt"/>
                </a:rPr>
                <a:t>  </a:t>
              </a:r>
              <a:r>
                <a:rPr lang="vi-VN" sz="2400" dirty="0">
                  <a:solidFill>
                    <a:prstClr val="black"/>
                  </a:solidFill>
                  <a:latin typeface="+mj-lt"/>
                </a:rPr>
                <a:t>   </a:t>
              </a:r>
              <a:r>
                <a:rPr lang="en-US" sz="2400" dirty="0">
                  <a:solidFill>
                    <a:prstClr val="black"/>
                  </a:solidFill>
                  <a:latin typeface="+mj-lt"/>
                </a:rPr>
                <a:t>   </a:t>
              </a:r>
              <a:r>
                <a:rPr lang="vi-VN" sz="2400" dirty="0">
                  <a:solidFill>
                    <a:prstClr val="black"/>
                  </a:solidFill>
                  <a:latin typeface="+mj-lt"/>
                </a:rPr>
                <a:t>kẻ từ </a:t>
              </a:r>
              <a:r>
                <a:rPr lang="en-US" sz="2400" dirty="0">
                  <a:solidFill>
                    <a:prstClr val="black"/>
                  </a:solidFill>
                  <a:latin typeface="+mj-lt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+mj-lt"/>
                </a:rPr>
                <a:t>đến </a:t>
              </a:r>
              <a:endParaRPr lang="en-US" sz="2400" dirty="0">
                <a:latin typeface="+mj-lt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486565"/>
                </p:ext>
              </p:extLst>
            </p:nvPr>
          </p:nvGraphicFramePr>
          <p:xfrm>
            <a:off x="4746546" y="4554337"/>
            <a:ext cx="457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200" imgH="266400" progId="Equation.DSMT4">
                    <p:embed/>
                  </p:oleObj>
                </mc:Choice>
                <mc:Fallback>
                  <p:oleObj name="Equation" r:id="rId11" imgW="457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46546" y="4554337"/>
                          <a:ext cx="4572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575571"/>
                </p:ext>
              </p:extLst>
            </p:nvPr>
          </p:nvGraphicFramePr>
          <p:xfrm>
            <a:off x="528541" y="4939952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266400" progId="Equation.DSMT4">
                    <p:embed/>
                  </p:oleObj>
                </mc:Choice>
                <mc:Fallback>
                  <p:oleObj name="Equation" r:id="rId13" imgW="1904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8541" y="4939952"/>
                          <a:ext cx="1905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919548"/>
                </p:ext>
              </p:extLst>
            </p:nvPr>
          </p:nvGraphicFramePr>
          <p:xfrm>
            <a:off x="1316075" y="4953861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57200" imgH="279360" progId="Equation.DSMT4">
                    <p:embed/>
                  </p:oleObj>
                </mc:Choice>
                <mc:Fallback>
                  <p:oleObj name="Equation" r:id="rId15" imgW="4572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16075" y="4953861"/>
                          <a:ext cx="457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79"/>
          <p:cNvGrpSpPr/>
          <p:nvPr/>
        </p:nvGrpSpPr>
        <p:grpSpPr>
          <a:xfrm>
            <a:off x="388326" y="5031596"/>
            <a:ext cx="5542177" cy="1200329"/>
            <a:chOff x="388326" y="5031596"/>
            <a:chExt cx="5542177" cy="1200329"/>
          </a:xfrm>
        </p:grpSpPr>
        <p:grpSp>
          <p:nvGrpSpPr>
            <p:cNvPr id="47" name="Group 46"/>
            <p:cNvGrpSpPr/>
            <p:nvPr/>
          </p:nvGrpSpPr>
          <p:grpSpPr>
            <a:xfrm>
              <a:off x="388326" y="5031596"/>
              <a:ext cx="5542177" cy="1200329"/>
              <a:chOff x="320611" y="4201217"/>
              <a:chExt cx="5542177" cy="1200329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320611" y="4201217"/>
                <a:ext cx="554217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 compa vẽ đường tròn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ròn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đường tròn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ếp tam giác  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4728824"/>
                  </p:ext>
                </p:extLst>
              </p:nvPr>
            </p:nvGraphicFramePr>
            <p:xfrm>
              <a:off x="4024846" y="4245290"/>
              <a:ext cx="9144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914400" imgH="431640" progId="Equation.DSMT4">
                      <p:embed/>
                    </p:oleObj>
                  </mc:Choice>
                  <mc:Fallback>
                    <p:oleObj name="Equation" r:id="rId17" imgW="91440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024846" y="4245290"/>
                            <a:ext cx="914400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5253135"/>
                  </p:ext>
                </p:extLst>
              </p:nvPr>
            </p:nvGraphicFramePr>
            <p:xfrm>
              <a:off x="1545324" y="5060793"/>
              <a:ext cx="660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660240" imgH="279360" progId="Equation.DSMT4">
                      <p:embed/>
                    </p:oleObj>
                  </mc:Choice>
                  <mc:Fallback>
                    <p:oleObj name="Equation" r:id="rId19" imgW="66024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45324" y="5060793"/>
                            <a:ext cx="6604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050790"/>
                </p:ext>
              </p:extLst>
            </p:nvPr>
          </p:nvGraphicFramePr>
          <p:xfrm>
            <a:off x="1996048" y="5439611"/>
            <a:ext cx="9048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04885" imgH="428764" progId="Equation.DSMT4">
                    <p:embed/>
                  </p:oleObj>
                </mc:Choice>
                <mc:Fallback>
                  <p:oleObj name="Equation" r:id="rId21" imgW="904885" imgH="42876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996048" y="5439611"/>
                          <a:ext cx="904875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120218" y="2790856"/>
            <a:ext cx="3814814" cy="270275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121844" y="2304570"/>
            <a:ext cx="1793054" cy="178965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790842" y="2953931"/>
            <a:ext cx="2003464" cy="1999669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643901" y="2681194"/>
            <a:ext cx="2003464" cy="1999669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929584" y="3104214"/>
            <a:ext cx="640377" cy="156442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705835" y="4424139"/>
            <a:ext cx="1469817" cy="1467033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763975" y="3686534"/>
            <a:ext cx="1719868" cy="1716611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211848" y="4299349"/>
            <a:ext cx="1719868" cy="171661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377848" y="4463246"/>
            <a:ext cx="192113" cy="191749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286602" y="4362669"/>
            <a:ext cx="192113" cy="191749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24257" y="4244512"/>
            <a:ext cx="375078" cy="459589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7703061" y="3584448"/>
            <a:ext cx="1052047" cy="468720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227221" y="4324682"/>
            <a:ext cx="423868" cy="123876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520576" y="4450742"/>
            <a:ext cx="649525" cy="800477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325362" y="4896461"/>
            <a:ext cx="347633" cy="356106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7587494" y="3592181"/>
            <a:ext cx="1661930" cy="165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8094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71af3243-3dd4-4a8d-8c0d-dd76da1f02a5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16c05727-aa75-4e4a-9b5f-8a80a1165891"/>
    <ds:schemaRef ds:uri="http://purl.org/dc/elements/1.1/"/>
    <ds:schemaRef ds:uri="http://purl.org/dc/terms/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318</TotalTime>
  <Words>1213</Words>
  <Application>Microsoft Office PowerPoint</Application>
  <PresentationFormat>Widescreen</PresentationFormat>
  <Paragraphs>144</Paragraphs>
  <Slides>2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.VnTime</vt:lpstr>
      <vt:lpstr>Arial</vt:lpstr>
      <vt:lpstr>Calibri</vt:lpstr>
      <vt:lpstr>Calibri Light</vt:lpstr>
      <vt:lpstr>Rockwell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uyền Trang Nguyễn Thị</cp:lastModifiedBy>
  <cp:revision>137</cp:revision>
  <dcterms:created xsi:type="dcterms:W3CDTF">2021-06-07T13:44:30Z</dcterms:created>
  <dcterms:modified xsi:type="dcterms:W3CDTF">2025-01-04T01:15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